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1DC27C" w14:textId="03872AB0" w:rsidR="00455D47" w:rsidRPr="00DE5CEE" w:rsidRDefault="00455D47" w:rsidP="00DE5CEE">
      <w:pPr>
        <w:pStyle w:val="IntenseQuote"/>
        <w:pBdr>
          <w:top w:val="single" w:sz="4" w:space="10" w:color="auto"/>
          <w:bottom w:val="single" w:sz="4" w:space="10" w:color="auto"/>
        </w:pBdr>
        <w:spacing w:before="0" w:after="0" w:line="240" w:lineRule="auto"/>
        <w:ind w:left="720"/>
        <w:rPr>
          <w:rStyle w:val="IntenseEmphasis"/>
          <w:b/>
          <w:bCs/>
          <w:color w:val="auto"/>
        </w:rPr>
      </w:pPr>
      <w:r w:rsidRPr="00DE5CEE">
        <w:rPr>
          <w:b/>
          <w:bCs/>
          <w:i w:val="0"/>
          <w:iCs w:val="0"/>
          <w:color w:val="auto"/>
        </w:rPr>
        <w:t>Math 120</w:t>
      </w:r>
      <w:r w:rsidRPr="00DE5CEE">
        <w:rPr>
          <w:b/>
          <w:bCs/>
          <w:i w:val="0"/>
          <w:iCs w:val="0"/>
          <w:color w:val="auto"/>
        </w:rPr>
        <w:br/>
        <w:t>1.</w:t>
      </w:r>
      <w:r w:rsidR="00B87D79" w:rsidRPr="00DE5CEE">
        <w:rPr>
          <w:b/>
          <w:bCs/>
          <w:i w:val="0"/>
          <w:iCs w:val="0"/>
          <w:color w:val="auto"/>
        </w:rPr>
        <w:t>4 Linear Functions and Slope</w:t>
      </w:r>
    </w:p>
    <w:p w14:paraId="220AAF21" w14:textId="1EED667C" w:rsidR="00D81B9B" w:rsidRPr="00DE5CEE" w:rsidRDefault="00B87D79" w:rsidP="00DE5CEE">
      <w:pPr>
        <w:pStyle w:val="Heading1"/>
        <w:spacing w:before="0" w:line="240" w:lineRule="auto"/>
        <w:rPr>
          <w:sz w:val="22"/>
          <w:szCs w:val="22"/>
        </w:rPr>
      </w:pPr>
      <w:r w:rsidRPr="00DE5CEE">
        <w:rPr>
          <w:rStyle w:val="IntenseEmphasis"/>
          <w:i w:val="0"/>
          <w:color w:val="auto"/>
          <w:sz w:val="22"/>
          <w:szCs w:val="22"/>
        </w:rPr>
        <w:t>Objectives</w:t>
      </w:r>
      <w:r w:rsidR="00D81B9B" w:rsidRPr="00DE5CEE">
        <w:rPr>
          <w:rStyle w:val="IntenseEmphasis"/>
          <w:i w:val="0"/>
          <w:color w:val="auto"/>
          <w:sz w:val="22"/>
          <w:szCs w:val="22"/>
        </w:rPr>
        <w:t>:</w:t>
      </w:r>
    </w:p>
    <w:p w14:paraId="0EED510B" w14:textId="77777777" w:rsidR="00D81B9B" w:rsidRPr="00DE5CEE" w:rsidRDefault="00D81B9B" w:rsidP="00DE5CEE">
      <w:pPr>
        <w:pStyle w:val="ListParagraph"/>
        <w:numPr>
          <w:ilvl w:val="0"/>
          <w:numId w:val="1"/>
        </w:numPr>
        <w:spacing w:after="0" w:line="240" w:lineRule="auto"/>
      </w:pPr>
      <w:r w:rsidRPr="00DE5CEE">
        <w:t>Calculate a line’s slope.</w:t>
      </w:r>
    </w:p>
    <w:p w14:paraId="414AD47C" w14:textId="77777777" w:rsidR="00D81B9B" w:rsidRPr="00DE5CEE" w:rsidRDefault="00D81B9B" w:rsidP="00DE5CEE">
      <w:pPr>
        <w:pStyle w:val="ListParagraph"/>
        <w:numPr>
          <w:ilvl w:val="0"/>
          <w:numId w:val="1"/>
        </w:numPr>
        <w:spacing w:after="0" w:line="240" w:lineRule="auto"/>
      </w:pPr>
      <w:r w:rsidRPr="00DE5CEE">
        <w:t>Write the point-slope form of the equation of a line.</w:t>
      </w:r>
    </w:p>
    <w:p w14:paraId="6EC66971" w14:textId="77777777" w:rsidR="00D81B9B" w:rsidRPr="00DE5CEE" w:rsidRDefault="00D81B9B" w:rsidP="00DE5CEE">
      <w:pPr>
        <w:pStyle w:val="ListParagraph"/>
        <w:numPr>
          <w:ilvl w:val="0"/>
          <w:numId w:val="1"/>
        </w:numPr>
        <w:spacing w:after="0" w:line="240" w:lineRule="auto"/>
      </w:pPr>
      <w:r w:rsidRPr="00DE5CEE">
        <w:t>Write and graph the slope-intercept form of the equation of a line.</w:t>
      </w:r>
    </w:p>
    <w:p w14:paraId="4CC8106E" w14:textId="77777777" w:rsidR="00D81B9B" w:rsidRPr="00DE5CEE" w:rsidRDefault="00D81B9B" w:rsidP="00DE5CEE">
      <w:pPr>
        <w:pStyle w:val="ListParagraph"/>
        <w:numPr>
          <w:ilvl w:val="0"/>
          <w:numId w:val="1"/>
        </w:numPr>
        <w:spacing w:after="0" w:line="240" w:lineRule="auto"/>
      </w:pPr>
      <w:r w:rsidRPr="00DE5CEE">
        <w:t>Graph horizontal and vertical lines.</w:t>
      </w:r>
    </w:p>
    <w:p w14:paraId="322B39E2" w14:textId="77777777" w:rsidR="00DA0F18" w:rsidRPr="00DE5CEE" w:rsidRDefault="00DA0F18" w:rsidP="00DE5CEE">
      <w:pPr>
        <w:pStyle w:val="ListParagraph"/>
        <w:numPr>
          <w:ilvl w:val="0"/>
          <w:numId w:val="1"/>
        </w:numPr>
        <w:spacing w:after="0" w:line="240" w:lineRule="auto"/>
      </w:pPr>
      <w:bookmarkStart w:id="0" w:name="_Hlk112242355"/>
      <w:r w:rsidRPr="00DE5CEE">
        <w:t>Recognize the general form of a line and use x and y intercepts to graph the equation of the line</w:t>
      </w:r>
      <w:r w:rsidR="007D1BE4" w:rsidRPr="00DE5CEE">
        <w:t>.</w:t>
      </w:r>
    </w:p>
    <w:bookmarkEnd w:id="0"/>
    <w:p w14:paraId="3F58587C" w14:textId="77777777" w:rsidR="00D81B9B" w:rsidRPr="00DE5CEE" w:rsidRDefault="00D81B9B" w:rsidP="00DE5CEE">
      <w:pPr>
        <w:pStyle w:val="ListParagraph"/>
        <w:numPr>
          <w:ilvl w:val="0"/>
          <w:numId w:val="1"/>
        </w:numPr>
        <w:spacing w:after="0" w:line="240" w:lineRule="auto"/>
      </w:pPr>
      <w:r w:rsidRPr="00DE5CEE">
        <w:t>Model data with linear functions and make predictions.</w:t>
      </w:r>
    </w:p>
    <w:p w14:paraId="3B476E87" w14:textId="77777777" w:rsidR="0045655A" w:rsidRPr="00DE5CEE" w:rsidRDefault="0045655A" w:rsidP="00DE5CEE">
      <w:pPr>
        <w:pStyle w:val="Heading1"/>
        <w:spacing w:before="0" w:line="240" w:lineRule="auto"/>
        <w:rPr>
          <w:sz w:val="22"/>
          <w:szCs w:val="22"/>
        </w:rPr>
      </w:pPr>
      <w:r w:rsidRPr="00DE5CEE">
        <w:rPr>
          <w:sz w:val="22"/>
          <w:szCs w:val="22"/>
        </w:rPr>
        <w:t>Topic #1: The Slope of a Line</w:t>
      </w:r>
    </w:p>
    <w:p w14:paraId="3E6816F2" w14:textId="663217FB" w:rsidR="00627CB3" w:rsidRPr="00DE5CEE" w:rsidRDefault="003228C7" w:rsidP="00DE5CEE">
      <w:pPr>
        <w:spacing w:after="0" w:line="240" w:lineRule="auto"/>
      </w:pPr>
      <w:r w:rsidRPr="00DE5CEE">
        <w:t xml:space="preserve">A line is determined by 2 points in the plane.  </w:t>
      </w:r>
      <w:r w:rsidR="005E6F1F" w:rsidRPr="00DE5CEE">
        <w:t xml:space="preserve">The steepness of the line is calculated by finding the </w:t>
      </w:r>
      <w:r w:rsidR="00B87D79" w:rsidRPr="00DE5CEE">
        <w:rPr>
          <w:b/>
        </w:rPr>
        <w:t>________________________</w:t>
      </w:r>
      <w:r w:rsidR="005E6F1F" w:rsidRPr="00DE5CEE">
        <w:t xml:space="preserve">between the 2 points.  </w:t>
      </w:r>
      <w:r w:rsidR="000D1322" w:rsidRPr="00DE5CEE">
        <w:t>The</w:t>
      </w:r>
      <w:r w:rsidRPr="00DE5CEE">
        <w:t xml:space="preserve"> </w:t>
      </w:r>
      <w:r w:rsidR="000D1322" w:rsidRPr="00DE5CEE">
        <w:t xml:space="preserve">slope is </w:t>
      </w:r>
      <w:r w:rsidRPr="00DE5CEE">
        <w:t xml:space="preserve">the </w:t>
      </w:r>
      <w:r w:rsidR="00172BA9" w:rsidRPr="00DE5CEE">
        <w:t>___________________</w:t>
      </w:r>
      <w:r w:rsidR="007F3EE7" w:rsidRPr="00DE5CEE">
        <w:t xml:space="preserve"> between </w:t>
      </w:r>
      <w:r w:rsidR="000D1322" w:rsidRPr="00DE5CEE">
        <w:t>any 2 points on the line; it can also be thought of as “rise over run”.</w:t>
      </w:r>
      <w:r w:rsidR="00627CB3" w:rsidRPr="00DE5CEE">
        <w:t xml:space="preserve">  </w:t>
      </w:r>
    </w:p>
    <w:p w14:paraId="3A451CF4" w14:textId="7E143C65" w:rsidR="006263BF" w:rsidRPr="00DE5CEE" w:rsidRDefault="006263BF" w:rsidP="00DE5CEE">
      <w:pPr>
        <w:spacing w:after="0" w:line="240" w:lineRule="auto"/>
        <w:jc w:val="center"/>
      </w:pPr>
    </w:p>
    <w:p w14:paraId="08748AB8" w14:textId="63DCD48B" w:rsidR="00627CB3" w:rsidRPr="00DE5CEE" w:rsidRDefault="00627CB3" w:rsidP="00DE5CEE">
      <w:pPr>
        <w:spacing w:after="0" w:line="240" w:lineRule="auto"/>
        <w:ind w:firstLine="720"/>
      </w:pPr>
      <w:r w:rsidRPr="00DE5CEE">
        <w:t>Definition of Slope:</w:t>
      </w:r>
    </w:p>
    <w:p w14:paraId="0D3E959D" w14:textId="77777777" w:rsidR="0048452E" w:rsidRPr="00DE5CEE" w:rsidRDefault="0048452E" w:rsidP="00DE5CEE">
      <w:pPr>
        <w:spacing w:after="0" w:line="240" w:lineRule="auto"/>
      </w:pPr>
    </w:p>
    <w:p w14:paraId="180D919E" w14:textId="77777777" w:rsidR="00FF5E38" w:rsidRPr="00DE5CEE" w:rsidRDefault="00FF5E38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  <w:i/>
          <w:iCs/>
          <w:u w:val="single"/>
        </w:rPr>
        <w:t>Example #1</w:t>
      </w:r>
      <w:r w:rsidRPr="00DE5CEE">
        <w:rPr>
          <w:rFonts w:eastAsiaTheme="minorEastAsia"/>
        </w:rPr>
        <w:t xml:space="preserve"> – Find the Slope of the Line that Passes Through the Given Points</w:t>
      </w:r>
    </w:p>
    <w:p w14:paraId="5B98142B" w14:textId="32D06F20" w:rsidR="009B4043" w:rsidRPr="00DE5CEE" w:rsidRDefault="009B4043" w:rsidP="00DE5CEE">
      <w:pPr>
        <w:pStyle w:val="NormalWeb"/>
        <w:spacing w:before="0" w:beforeAutospacing="0" w:after="0" w:afterAutospacing="0"/>
        <w:rPr>
          <w:sz w:val="22"/>
          <w:szCs w:val="22"/>
        </w:rPr>
      </w:pPr>
      <w:r w:rsidRPr="00DE5CEE">
        <w:rPr>
          <w:rFonts w:eastAsiaTheme="minorEastAsia"/>
          <w:sz w:val="22"/>
          <w:szCs w:val="22"/>
        </w:rPr>
        <w:t xml:space="preserve">a) </w:t>
      </w:r>
      <m:oMath>
        <m:d>
          <m:d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-3,-1</m:t>
            </m:r>
          </m:e>
        </m:d>
        <m:r>
          <m:rPr>
            <m:nor/>
          </m:rPr>
          <w:rPr>
            <w:rFonts w:ascii="Cambria Math" w:eastAsiaTheme="minorEastAsia" w:hAnsi="Cambria Math"/>
            <w:sz w:val="22"/>
            <w:szCs w:val="22"/>
          </w:rPr>
          <m:t xml:space="preserve"> and </m:t>
        </m:r>
        <m:r>
          <w:rPr>
            <w:rFonts w:ascii="Cambria Math" w:eastAsiaTheme="minorEastAsia" w:hAnsi="Cambria Math"/>
            <w:sz w:val="22"/>
            <w:szCs w:val="22"/>
          </w:rPr>
          <m:t>(-2,4)</m:t>
        </m:r>
      </m:oMath>
      <w:r w:rsidR="001A4AE1" w:rsidRPr="00DE5CEE">
        <w:rPr>
          <w:rFonts w:eastAsiaTheme="minorEastAsia"/>
          <w:sz w:val="22"/>
          <w:szCs w:val="22"/>
        </w:rPr>
        <w:tab/>
      </w:r>
      <w:r w:rsidR="001A4AE1" w:rsidRPr="00DE5CEE">
        <w:rPr>
          <w:rFonts w:eastAsiaTheme="minorEastAsia"/>
          <w:sz w:val="22"/>
          <w:szCs w:val="22"/>
        </w:rPr>
        <w:tab/>
      </w:r>
      <w:r w:rsidR="00533EE4" w:rsidRPr="00DE5CEE">
        <w:rPr>
          <w:rFonts w:eastAsiaTheme="minorEastAsia"/>
          <w:sz w:val="22"/>
          <w:szCs w:val="22"/>
        </w:rPr>
        <w:tab/>
      </w:r>
      <w:r w:rsidR="00533EE4" w:rsidRPr="00DE5CEE">
        <w:rPr>
          <w:rFonts w:eastAsiaTheme="minorEastAsia"/>
          <w:sz w:val="22"/>
          <w:szCs w:val="22"/>
        </w:rPr>
        <w:tab/>
      </w:r>
      <w:r w:rsidR="001A4AE1" w:rsidRPr="00DE5CEE">
        <w:rPr>
          <w:rFonts w:eastAsiaTheme="minorEastAsia"/>
          <w:sz w:val="22"/>
          <w:szCs w:val="22"/>
        </w:rPr>
        <w:t xml:space="preserve">b) </w:t>
      </w:r>
      <m:oMath>
        <m:d>
          <m:d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-3, 4</m:t>
            </m:r>
          </m:e>
        </m:d>
        <m:r>
          <m:rPr>
            <m:nor/>
          </m:rPr>
          <w:rPr>
            <w:rFonts w:ascii="Cambria Math" w:eastAsiaTheme="minorEastAsia" w:hAnsi="Cambria Math"/>
            <w:sz w:val="22"/>
            <w:szCs w:val="22"/>
          </w:rPr>
          <m:t xml:space="preserve"> and </m:t>
        </m:r>
        <m:r>
          <w:rPr>
            <w:rFonts w:ascii="Cambria Math" w:eastAsiaTheme="minorEastAsia" w:hAnsi="Cambria Math"/>
            <w:sz w:val="22"/>
            <w:szCs w:val="22"/>
          </w:rPr>
          <m:t>(2, -2)</m:t>
        </m:r>
      </m:oMath>
    </w:p>
    <w:p w14:paraId="6DD64D83" w14:textId="2D0D52DF" w:rsidR="009B4043" w:rsidRPr="00DE5CEE" w:rsidRDefault="001A4AE1" w:rsidP="00DE5CEE">
      <w:pPr>
        <w:pStyle w:val="NormalWeb"/>
        <w:spacing w:before="0" w:beforeAutospacing="0" w:after="0" w:afterAutospacing="0"/>
        <w:rPr>
          <w:sz w:val="22"/>
          <w:szCs w:val="22"/>
        </w:rPr>
      </w:pPr>
      <w:r w:rsidRPr="00DE5CEE">
        <w:rPr>
          <w:noProof/>
          <w:sz w:val="22"/>
          <w:szCs w:val="22"/>
        </w:rPr>
        <w:drawing>
          <wp:inline distT="0" distB="0" distL="0" distR="0" wp14:anchorId="713CEFB0" wp14:editId="0C6B97C5">
            <wp:extent cx="1918010" cy="1918010"/>
            <wp:effectExtent l="0" t="0" r="6350" b="6350"/>
            <wp:docPr id="1" name="Picture 1" descr="graph of two points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 of two points&#10;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751" cy="1959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CEE">
        <w:rPr>
          <w:sz w:val="22"/>
          <w:szCs w:val="22"/>
        </w:rPr>
        <w:tab/>
      </w:r>
      <w:r w:rsidRPr="00DE5CEE">
        <w:rPr>
          <w:sz w:val="22"/>
          <w:szCs w:val="22"/>
        </w:rPr>
        <w:tab/>
      </w:r>
      <w:r w:rsidRPr="00DE5CEE">
        <w:rPr>
          <w:sz w:val="22"/>
          <w:szCs w:val="22"/>
        </w:rPr>
        <w:tab/>
      </w:r>
      <w:r w:rsidRPr="00DE5CEE">
        <w:rPr>
          <w:sz w:val="22"/>
          <w:szCs w:val="22"/>
        </w:rPr>
        <w:tab/>
      </w:r>
      <w:r w:rsidRPr="00DE5CEE">
        <w:rPr>
          <w:noProof/>
          <w:sz w:val="22"/>
          <w:szCs w:val="22"/>
        </w:rPr>
        <w:drawing>
          <wp:inline distT="0" distB="0" distL="0" distR="0" wp14:anchorId="73310A34" wp14:editId="77373DBD">
            <wp:extent cx="1924917" cy="1924917"/>
            <wp:effectExtent l="0" t="0" r="0" b="0"/>
            <wp:docPr id="3" name="Picture 3" descr="graph of two poin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 of two point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131" cy="1956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70A23" w14:textId="35F60105" w:rsidR="004464D8" w:rsidRPr="00DE5CEE" w:rsidRDefault="004464D8" w:rsidP="00DE5CEE">
      <w:pPr>
        <w:spacing w:after="0" w:line="240" w:lineRule="auto"/>
        <w:rPr>
          <w:rFonts w:eastAsiaTheme="minorEastAsia"/>
        </w:rPr>
      </w:pPr>
    </w:p>
    <w:p w14:paraId="5AAF9288" w14:textId="77777777" w:rsidR="001A4AE1" w:rsidRPr="00DE5CEE" w:rsidRDefault="001A4AE1" w:rsidP="00DE5CEE">
      <w:pPr>
        <w:spacing w:after="0" w:line="240" w:lineRule="auto"/>
        <w:rPr>
          <w:rFonts w:eastAsiaTheme="minorEastAsia"/>
        </w:rPr>
      </w:pPr>
    </w:p>
    <w:p w14:paraId="330C9FA8" w14:textId="41D21A5A" w:rsidR="009B4043" w:rsidRPr="00DE5CEE" w:rsidRDefault="001C05E3" w:rsidP="00DE5CEE">
      <w:pPr>
        <w:spacing w:after="0" w:line="240" w:lineRule="auto"/>
        <w:ind w:left="720"/>
        <w:rPr>
          <w:rFonts w:eastAsiaTheme="minorEastAsia"/>
        </w:rPr>
      </w:pPr>
      <w:r w:rsidRPr="00DE5CEE">
        <w:rPr>
          <w:rFonts w:eastAsiaTheme="minorEastAsia"/>
        </w:rPr>
        <w:t>c</w:t>
      </w:r>
      <w:r w:rsidR="009B4043" w:rsidRPr="00DE5CEE">
        <w:rPr>
          <w:rFonts w:eastAsiaTheme="minorEastAsia"/>
        </w:rPr>
        <w:t xml:space="preserve">)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,3</m:t>
            </m:r>
          </m:e>
        </m:d>
        <m:r>
          <m:rPr>
            <m:nor/>
          </m:rPr>
          <w:rPr>
            <w:rFonts w:ascii="Cambria Math" w:eastAsiaTheme="minorEastAsia" w:hAnsi="Cambria Math"/>
          </w:rPr>
          <m:t xml:space="preserve"> and </m:t>
        </m:r>
        <m:r>
          <w:rPr>
            <w:rFonts w:ascii="Cambria Math" w:eastAsiaTheme="minorEastAsia" w:hAnsi="Cambria Math"/>
          </w:rPr>
          <m:t>(2,3)</m:t>
        </m:r>
      </m:oMath>
      <w:r w:rsidR="00875550" w:rsidRPr="00DE5CEE">
        <w:rPr>
          <w:rFonts w:eastAsiaTheme="minorEastAsia"/>
        </w:rPr>
        <w:tab/>
      </w:r>
      <w:r w:rsidR="00875550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875550" w:rsidRPr="00DE5CEE">
        <w:rPr>
          <w:rFonts w:eastAsiaTheme="minorEastAsia"/>
        </w:rPr>
        <w:t xml:space="preserve">d)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-1</m:t>
            </m:r>
          </m:e>
        </m:d>
        <m:r>
          <m:rPr>
            <m:nor/>
          </m:rPr>
          <w:rPr>
            <w:rFonts w:ascii="Cambria Math" w:eastAsiaTheme="minorEastAsia" w:hAnsi="Cambria Math"/>
          </w:rPr>
          <m:t xml:space="preserve"> and </m:t>
        </m:r>
        <m:r>
          <w:rPr>
            <w:rFonts w:ascii="Cambria Math" w:eastAsiaTheme="minorEastAsia" w:hAnsi="Cambria Math"/>
          </w:rPr>
          <m:t>(1,4)</m:t>
        </m:r>
      </m:oMath>
    </w:p>
    <w:p w14:paraId="7230F253" w14:textId="422992A3" w:rsidR="006C1241" w:rsidRPr="00DE5CEE" w:rsidRDefault="00875550" w:rsidP="00DE5CEE">
      <w:pPr>
        <w:spacing w:after="0" w:line="240" w:lineRule="auto"/>
        <w:rPr>
          <w:rFonts w:eastAsiaTheme="minorEastAsia"/>
        </w:rPr>
      </w:pPr>
      <w:r w:rsidRPr="00DE5CEE">
        <w:rPr>
          <w:noProof/>
        </w:rPr>
        <w:drawing>
          <wp:inline distT="0" distB="0" distL="0" distR="0" wp14:anchorId="71FAD4CE" wp14:editId="05162BCC">
            <wp:extent cx="2679700" cy="2679700"/>
            <wp:effectExtent l="0" t="0" r="6350" b="635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67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5CEE">
        <w:rPr>
          <w:rFonts w:eastAsiaTheme="minorEastAsia"/>
        </w:rPr>
        <w:tab/>
      </w:r>
      <w:r w:rsidRPr="00DE5CEE">
        <w:rPr>
          <w:rFonts w:eastAsiaTheme="minorEastAsia"/>
        </w:rPr>
        <w:tab/>
      </w:r>
      <w:r w:rsidRPr="00DE5CEE">
        <w:rPr>
          <w:noProof/>
        </w:rPr>
        <w:drawing>
          <wp:inline distT="0" distB="0" distL="0" distR="0" wp14:anchorId="768B473B" wp14:editId="2A15D2E4">
            <wp:extent cx="2660650" cy="2660650"/>
            <wp:effectExtent l="0" t="0" r="6350" b="6350"/>
            <wp:docPr id="5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266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1A7F2F" w14:textId="70F1836B" w:rsidR="001A4AE1" w:rsidRPr="00DE5CEE" w:rsidRDefault="00995916" w:rsidP="00DE5CEE">
      <w:pPr>
        <w:spacing w:after="0" w:line="240" w:lineRule="auto"/>
        <w:rPr>
          <w:rFonts w:eastAsiaTheme="minorEastAsia" w:cstheme="minorHAnsi"/>
        </w:rPr>
      </w:pPr>
      <w:r w:rsidRPr="00DE5CEE">
        <w:rPr>
          <w:rFonts w:cstheme="minorHAnsi"/>
        </w:rPr>
        <w:t xml:space="preserve">With the exception of the vertical line, the other lines represent </w:t>
      </w:r>
      <w:r w:rsidR="00651911" w:rsidRPr="00DE5CEE">
        <w:rPr>
          <w:rFonts w:cstheme="minorHAnsi"/>
        </w:rPr>
        <w:t>________________</w:t>
      </w:r>
      <w:r w:rsidRPr="00DE5CEE">
        <w:rPr>
          <w:rFonts w:cstheme="minorHAnsi"/>
        </w:rPr>
        <w:t xml:space="preserve"> where </w:t>
      </w:r>
      <m:oMath>
        <m:r>
          <w:rPr>
            <w:rFonts w:ascii="Cambria Math" w:hAnsi="Cambria Math" w:cstheme="minorHAnsi"/>
          </w:rPr>
          <m:t>y</m:t>
        </m:r>
      </m:oMath>
      <w:r w:rsidRPr="00DE5CEE">
        <w:rPr>
          <w:rFonts w:eastAsiaTheme="minorEastAsia" w:cstheme="minorHAnsi"/>
        </w:rPr>
        <w:t xml:space="preserve"> is a function of </w:t>
      </w:r>
      <m:oMath>
        <m:r>
          <w:rPr>
            <w:rFonts w:ascii="Cambria Math" w:eastAsiaTheme="minorEastAsia" w:hAnsi="Cambria Math" w:cstheme="minorHAnsi"/>
          </w:rPr>
          <m:t>x</m:t>
        </m:r>
      </m:oMath>
      <w:r w:rsidRPr="00DE5CEE">
        <w:rPr>
          <w:rFonts w:eastAsiaTheme="minorEastAsia" w:cstheme="minorHAnsi"/>
        </w:rPr>
        <w:t>.</w:t>
      </w:r>
    </w:p>
    <w:p w14:paraId="27A843C2" w14:textId="04D3BDB1" w:rsidR="00533EE4" w:rsidRPr="00DE5CEE" w:rsidRDefault="00BF370F" w:rsidP="001602B1">
      <w:pPr>
        <w:spacing w:after="0" w:line="240" w:lineRule="auto"/>
      </w:pPr>
      <w:r w:rsidRPr="00DE5CEE">
        <w:rPr>
          <w:noProof/>
        </w:rPr>
        <w:lastRenderedPageBreak/>
        <w:drawing>
          <wp:inline distT="0" distB="0" distL="0" distR="0" wp14:anchorId="52D1989D" wp14:editId="15AC0924">
            <wp:extent cx="5943600" cy="1662430"/>
            <wp:effectExtent l="0" t="0" r="0" b="0"/>
            <wp:docPr id="9" name="Picture 9" descr="This shows the four possible slopes: positive, negative, zero, and undefined. " title="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8506" cy="1663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3DA42" w14:textId="77777777" w:rsidR="0045655A" w:rsidRPr="00DE5CEE" w:rsidRDefault="0045655A" w:rsidP="00DE5CEE">
      <w:pPr>
        <w:pStyle w:val="Heading1"/>
        <w:spacing w:before="0" w:line="240" w:lineRule="auto"/>
        <w:rPr>
          <w:sz w:val="22"/>
          <w:szCs w:val="22"/>
        </w:rPr>
      </w:pPr>
      <w:r w:rsidRPr="00DE5CEE">
        <w:rPr>
          <w:sz w:val="22"/>
          <w:szCs w:val="22"/>
        </w:rPr>
        <w:t xml:space="preserve">Topic #2: </w:t>
      </w:r>
      <w:r w:rsidR="009746F8" w:rsidRPr="00DE5CEE">
        <w:rPr>
          <w:sz w:val="22"/>
          <w:szCs w:val="22"/>
        </w:rPr>
        <w:t xml:space="preserve">The </w:t>
      </w:r>
      <w:r w:rsidRPr="00DE5CEE">
        <w:rPr>
          <w:sz w:val="22"/>
          <w:szCs w:val="22"/>
        </w:rPr>
        <w:t>Point-Slope</w:t>
      </w:r>
      <w:r w:rsidR="009746F8" w:rsidRPr="00DE5CEE">
        <w:rPr>
          <w:sz w:val="22"/>
          <w:szCs w:val="22"/>
        </w:rPr>
        <w:t xml:space="preserve"> Form of a Line</w:t>
      </w:r>
    </w:p>
    <w:p w14:paraId="5828D49E" w14:textId="46C78FE4" w:rsidR="00BC6D68" w:rsidRPr="00DE5CEE" w:rsidRDefault="00603ED4" w:rsidP="00DE5CEE">
      <w:pPr>
        <w:spacing w:after="0" w:line="240" w:lineRule="auto"/>
        <w:rPr>
          <w:rFonts w:eastAsiaTheme="minorEastAsia"/>
        </w:rPr>
      </w:pPr>
      <w:r w:rsidRPr="00DE5CEE">
        <w:t xml:space="preserve">As stated earlier, it takes 2 points to determine a line; if we have 2 points then we can find the equation of the line that contains the points (and all other points on it).  Suppose 1 point is </w:t>
      </w:r>
      <w:r w:rsidRPr="00DE5CEE">
        <w:rPr>
          <w:b/>
        </w:rPr>
        <w:t>fixed</w:t>
      </w:r>
      <w:r w:rsidRPr="00DE5CEE">
        <w:t xml:space="preserve"> at the point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="000004FE" w:rsidRPr="00DE5CEE">
        <w:rPr>
          <w:rFonts w:eastAsiaTheme="minorEastAsia"/>
        </w:rPr>
        <w:t xml:space="preserve"> and the other point varies at </w:t>
      </w:r>
      <w:bookmarkStart w:id="1" w:name="_Hlk112228755"/>
      <m:oMath>
        <m:r>
          <w:rPr>
            <w:rFonts w:ascii="Cambria Math" w:eastAsiaTheme="minorEastAsia" w:hAnsi="Cambria Math"/>
          </w:rPr>
          <m:t>(x,y)</m:t>
        </m:r>
      </m:oMath>
      <w:bookmarkEnd w:id="1"/>
      <w:r w:rsidR="000004FE" w:rsidRPr="00DE5CEE">
        <w:rPr>
          <w:rFonts w:eastAsiaTheme="minorEastAsia"/>
        </w:rPr>
        <w:t>.</w:t>
      </w:r>
      <w:r w:rsidR="000209CA" w:rsidRPr="00DE5CEE">
        <w:rPr>
          <w:rFonts w:eastAsiaTheme="minorEastAsia"/>
        </w:rPr>
        <w:t xml:space="preserve"> </w:t>
      </w:r>
    </w:p>
    <w:p w14:paraId="0C91EFF1" w14:textId="59271216" w:rsidR="00651911" w:rsidRPr="00DE5CEE" w:rsidRDefault="00651911" w:rsidP="00DE5CEE">
      <w:pPr>
        <w:spacing w:after="0" w:line="240" w:lineRule="auto"/>
        <w:ind w:left="720"/>
      </w:pPr>
      <w:r w:rsidRPr="00DE5CEE">
        <w:rPr>
          <w:noProof/>
        </w:rPr>
        <w:drawing>
          <wp:inline distT="0" distB="0" distL="0" distR="0" wp14:anchorId="18D2E3F8" wp14:editId="4E1EDB59">
            <wp:extent cx="1943517" cy="1018478"/>
            <wp:effectExtent l="0" t="0" r="0" b="0"/>
            <wp:docPr id="11" name="Picture 11" descr="This is a line with 2 points described in the preceding paragraph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71384" cy="1033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CFEA9" w14:textId="77777777" w:rsidR="00493626" w:rsidRPr="00DE5CEE" w:rsidRDefault="00493626" w:rsidP="00DE5CEE">
      <w:pPr>
        <w:spacing w:after="0" w:line="240" w:lineRule="auto"/>
      </w:pPr>
      <w:r w:rsidRPr="00DE5CEE">
        <w:t>The slope of the line is:</w:t>
      </w:r>
    </w:p>
    <w:p w14:paraId="0D48BBBF" w14:textId="77777777" w:rsidR="00924161" w:rsidRPr="00924161" w:rsidRDefault="00924161" w:rsidP="00DE5CEE">
      <w:pPr>
        <w:spacing w:after="0" w:line="240" w:lineRule="auto"/>
        <w:rPr>
          <w:rFonts w:eastAsiaTheme="minorEastAsia"/>
        </w:rPr>
      </w:pPr>
    </w:p>
    <w:p w14:paraId="26CBCC75" w14:textId="78CA8B23" w:rsidR="007632E2" w:rsidRPr="00DE5CEE" w:rsidRDefault="007632E2" w:rsidP="00DE5CEE">
      <w:pPr>
        <w:spacing w:after="0" w:line="240" w:lineRule="auto"/>
        <w:rPr>
          <w:rFonts w:eastAsiaTheme="minorEastAsia"/>
          <w:b/>
        </w:rPr>
      </w:pPr>
      <w:r w:rsidRPr="00DE5CEE">
        <w:t xml:space="preserve">Solving for </w:t>
      </w:r>
      <m:oMath>
        <m:r>
          <w:rPr>
            <w:rFonts w:ascii="Cambria Math" w:hAnsi="Cambria Math"/>
          </w:rPr>
          <m:t>y</m:t>
        </m:r>
      </m:oMath>
      <w:r w:rsidRPr="00DE5CEE">
        <w:rPr>
          <w:rFonts w:eastAsiaTheme="minorEastAsia"/>
        </w:rPr>
        <w:t xml:space="preserve"> gives us the </w:t>
      </w:r>
      <w:r w:rsidRPr="00DE5CEE">
        <w:rPr>
          <w:rFonts w:eastAsiaTheme="minorEastAsia"/>
          <w:b/>
        </w:rPr>
        <w:t>point-slope</w:t>
      </w:r>
      <w:r w:rsidRPr="00DE5CEE">
        <w:rPr>
          <w:rFonts w:eastAsiaTheme="minorEastAsia"/>
        </w:rPr>
        <w:t xml:space="preserve"> </w:t>
      </w:r>
      <w:r w:rsidRPr="00DE5CEE">
        <w:rPr>
          <w:rFonts w:eastAsiaTheme="minorEastAsia"/>
          <w:b/>
        </w:rPr>
        <w:t>form of a line:</w:t>
      </w:r>
    </w:p>
    <w:p w14:paraId="593DBE10" w14:textId="77777777" w:rsidR="00651911" w:rsidRPr="00DE5CEE" w:rsidRDefault="00651911" w:rsidP="001602B1">
      <w:pPr>
        <w:spacing w:after="0" w:line="240" w:lineRule="auto"/>
        <w:rPr>
          <w:rFonts w:eastAsiaTheme="minorEastAsia"/>
          <w:b/>
        </w:rPr>
      </w:pPr>
    </w:p>
    <w:p w14:paraId="161B357B" w14:textId="77777777" w:rsidR="00ED0C51" w:rsidRPr="00DE5CEE" w:rsidRDefault="00ED0C51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  <w:i/>
          <w:iCs/>
          <w:u w:val="single"/>
        </w:rPr>
        <w:t>Example #1</w:t>
      </w:r>
      <w:r w:rsidRPr="00DE5CEE">
        <w:rPr>
          <w:rFonts w:eastAsiaTheme="minorEastAsia"/>
        </w:rPr>
        <w:t xml:space="preserve"> – Find the Equation of the Line</w:t>
      </w:r>
      <w:r w:rsidR="00EE2654" w:rsidRPr="00DE5CEE">
        <w:rPr>
          <w:rFonts w:eastAsiaTheme="minorEastAsia"/>
        </w:rPr>
        <w:t xml:space="preserve"> with the Given Conditions</w:t>
      </w:r>
      <w:r w:rsidRPr="00DE5CEE">
        <w:rPr>
          <w:rFonts w:eastAsiaTheme="minorEastAsia"/>
        </w:rPr>
        <w:t xml:space="preserve">, Write </w:t>
      </w:r>
      <m:oMath>
        <m:r>
          <w:rPr>
            <w:rFonts w:ascii="Cambria Math" w:eastAsiaTheme="minorEastAsia" w:hAnsi="Cambria Math"/>
          </w:rPr>
          <m:t>y</m:t>
        </m:r>
      </m:oMath>
      <w:r w:rsidRPr="00DE5CEE">
        <w:rPr>
          <w:rFonts w:eastAsiaTheme="minorEastAsia"/>
        </w:rPr>
        <w:t xml:space="preserve"> in Terms of </w:t>
      </w:r>
      <m:oMath>
        <m:r>
          <w:rPr>
            <w:rFonts w:ascii="Cambria Math" w:eastAsiaTheme="minorEastAsia" w:hAnsi="Cambria Math"/>
          </w:rPr>
          <m:t>x</m:t>
        </m:r>
      </m:oMath>
    </w:p>
    <w:p w14:paraId="2CDF75BE" w14:textId="77777777" w:rsidR="00ED0C51" w:rsidRPr="00DE5CEE" w:rsidRDefault="00EE2654" w:rsidP="00DE5CEE">
      <w:pPr>
        <w:keepNext/>
        <w:spacing w:after="0" w:line="240" w:lineRule="auto"/>
        <w:ind w:left="720"/>
        <w:rPr>
          <w:rFonts w:eastAsiaTheme="minorEastAsia"/>
        </w:rPr>
      </w:pPr>
      <w:r w:rsidRPr="00DE5CEE">
        <w:rPr>
          <w:rFonts w:eastAsiaTheme="minorEastAsia"/>
        </w:rPr>
        <w:t xml:space="preserve">a) The slope is 5 and passes through the point </w:t>
      </w:r>
      <m:oMath>
        <m:r>
          <w:rPr>
            <w:rFonts w:ascii="Cambria Math" w:eastAsiaTheme="minorEastAsia" w:hAnsi="Cambria Math"/>
          </w:rPr>
          <m:t>(-3,-1)</m:t>
        </m:r>
      </m:oMath>
      <w:r w:rsidRPr="00DE5CEE">
        <w:rPr>
          <w:rFonts w:eastAsiaTheme="minorEastAsia"/>
        </w:rPr>
        <w:t>.</w:t>
      </w:r>
    </w:p>
    <w:p w14:paraId="12842A43" w14:textId="73561864" w:rsidR="00651911" w:rsidRPr="00DE5CEE" w:rsidRDefault="00651911" w:rsidP="00DE5CEE">
      <w:pPr>
        <w:spacing w:after="0" w:line="240" w:lineRule="auto"/>
        <w:rPr>
          <w:rFonts w:eastAsiaTheme="minorEastAsia"/>
        </w:rPr>
      </w:pPr>
    </w:p>
    <w:p w14:paraId="25C604EF" w14:textId="77777777" w:rsidR="00651911" w:rsidRPr="00DE5CEE" w:rsidRDefault="00651911" w:rsidP="00DE5CEE">
      <w:pPr>
        <w:spacing w:after="0" w:line="240" w:lineRule="auto"/>
        <w:rPr>
          <w:rFonts w:eastAsiaTheme="minorEastAsia"/>
        </w:rPr>
      </w:pPr>
    </w:p>
    <w:p w14:paraId="2C725713" w14:textId="57B8F711" w:rsidR="00EE2654" w:rsidRPr="00DE5CEE" w:rsidRDefault="00EE2654" w:rsidP="00DE5CEE">
      <w:pPr>
        <w:spacing w:after="0" w:line="240" w:lineRule="auto"/>
        <w:ind w:left="720"/>
        <w:rPr>
          <w:rFonts w:eastAsiaTheme="minorEastAsia"/>
        </w:rPr>
      </w:pPr>
      <w:r w:rsidRPr="00DE5CEE">
        <w:rPr>
          <w:rFonts w:eastAsiaTheme="minorEastAsia"/>
        </w:rPr>
        <w:t xml:space="preserve">b) The slope is </w:t>
      </w:r>
      <m:oMath>
        <m:r>
          <w:rPr>
            <w:rFonts w:ascii="Cambria Math" w:eastAsiaTheme="minorEastAsia" w:hAnsi="Cambria Math"/>
          </w:rPr>
          <m:t>-3/4</m:t>
        </m:r>
      </m:oMath>
      <w:r w:rsidRPr="00DE5CEE">
        <w:rPr>
          <w:rFonts w:eastAsiaTheme="minorEastAsia"/>
        </w:rPr>
        <w:t xml:space="preserve"> and passes through the origin.</w:t>
      </w:r>
    </w:p>
    <w:p w14:paraId="6DEB18C5" w14:textId="6F2241D0" w:rsidR="00651911" w:rsidRPr="00DE5CEE" w:rsidRDefault="00651911" w:rsidP="00DE5CEE">
      <w:pPr>
        <w:spacing w:after="0" w:line="240" w:lineRule="auto"/>
        <w:ind w:left="720"/>
        <w:rPr>
          <w:rFonts w:eastAsiaTheme="minorEastAsia"/>
        </w:rPr>
      </w:pPr>
    </w:p>
    <w:p w14:paraId="1043B955" w14:textId="1129B398" w:rsidR="00651911" w:rsidRPr="00DE5CEE" w:rsidRDefault="00651911" w:rsidP="00DE5CEE">
      <w:pPr>
        <w:spacing w:after="0" w:line="240" w:lineRule="auto"/>
        <w:ind w:left="720"/>
        <w:rPr>
          <w:rFonts w:eastAsiaTheme="minorEastAsia"/>
        </w:rPr>
      </w:pPr>
    </w:p>
    <w:p w14:paraId="7A78C282" w14:textId="77777777" w:rsidR="00651911" w:rsidRPr="00DE5CEE" w:rsidRDefault="00651911" w:rsidP="00DE5CEE">
      <w:pPr>
        <w:spacing w:after="0" w:line="240" w:lineRule="auto"/>
        <w:ind w:left="720"/>
        <w:rPr>
          <w:rFonts w:eastAsiaTheme="minorEastAsia"/>
        </w:rPr>
      </w:pPr>
    </w:p>
    <w:p w14:paraId="3D4F8912" w14:textId="1E5F2EF2" w:rsidR="00BF1C08" w:rsidRPr="00DE5CEE" w:rsidRDefault="00BF1C08" w:rsidP="00DE5CEE">
      <w:pPr>
        <w:spacing w:after="0" w:line="240" w:lineRule="auto"/>
        <w:ind w:left="720"/>
        <w:rPr>
          <w:rFonts w:eastAsiaTheme="minorEastAsia"/>
        </w:rPr>
      </w:pPr>
      <w:r w:rsidRPr="00DE5CEE">
        <w:t xml:space="preserve">c)  </w:t>
      </w:r>
      <w:r w:rsidR="00EE2654" w:rsidRPr="00DE5CEE">
        <w:t xml:space="preserve">The line passes through the point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,0</m:t>
            </m:r>
          </m:e>
        </m:d>
        <m:r>
          <m:rPr>
            <m:nor/>
          </m:rPr>
          <w:rPr>
            <w:rFonts w:ascii="Cambria Math" w:hAnsi="Cambria Math"/>
          </w:rPr>
          <m:t xml:space="preserve"> and </m:t>
        </m:r>
        <m:r>
          <w:rPr>
            <w:rFonts w:ascii="Cambria Math" w:hAnsi="Cambria Math"/>
          </w:rPr>
          <m:t>(0,3)</m:t>
        </m:r>
      </m:oMath>
      <w:r w:rsidR="00EE2654" w:rsidRPr="00DE5CEE">
        <w:rPr>
          <w:rFonts w:eastAsiaTheme="minorEastAsia"/>
        </w:rPr>
        <w:t>.</w:t>
      </w:r>
    </w:p>
    <w:p w14:paraId="4498C01F" w14:textId="330F46AB" w:rsidR="00533EE4" w:rsidRPr="00DE5CEE" w:rsidRDefault="00533EE4" w:rsidP="00DE5CEE">
      <w:pPr>
        <w:spacing w:after="0" w:line="240" w:lineRule="auto"/>
        <w:ind w:left="720"/>
        <w:rPr>
          <w:rFonts w:eastAsiaTheme="minorEastAsia"/>
        </w:rPr>
      </w:pPr>
    </w:p>
    <w:p w14:paraId="3F61B168" w14:textId="77777777" w:rsidR="00533EE4" w:rsidRPr="00DE5CEE" w:rsidRDefault="00533EE4" w:rsidP="001602B1">
      <w:pPr>
        <w:spacing w:after="0" w:line="240" w:lineRule="auto"/>
        <w:rPr>
          <w:rFonts w:eastAsiaTheme="minorEastAsia"/>
        </w:rPr>
      </w:pPr>
    </w:p>
    <w:p w14:paraId="4FC217B0" w14:textId="6CE93105" w:rsidR="00BF1C08" w:rsidRPr="00DE5CEE" w:rsidRDefault="00BF1C08" w:rsidP="00DE5CEE">
      <w:pPr>
        <w:spacing w:after="0" w:line="240" w:lineRule="auto"/>
        <w:rPr>
          <w:rFonts w:eastAsiaTheme="minorEastAsia"/>
          <w:i/>
          <w:iCs/>
          <w:u w:val="single"/>
        </w:rPr>
      </w:pPr>
      <w:r w:rsidRPr="00DE5CEE">
        <w:rPr>
          <w:rFonts w:eastAsiaTheme="minorEastAsia"/>
          <w:i/>
          <w:iCs/>
          <w:u w:val="single"/>
        </w:rPr>
        <w:t xml:space="preserve">YOU TRY #1 </w:t>
      </w:r>
    </w:p>
    <w:p w14:paraId="490A6CF3" w14:textId="300281EA" w:rsidR="00BF1C08" w:rsidRPr="00DE5CEE" w:rsidRDefault="00BF1C08" w:rsidP="00DE5CEE">
      <w:pPr>
        <w:spacing w:after="0" w:line="240" w:lineRule="auto"/>
        <w:rPr>
          <w:rFonts w:eastAsiaTheme="minorEastAsia"/>
          <w:i/>
          <w:iCs/>
          <w:u w:val="single"/>
        </w:rPr>
      </w:pPr>
    </w:p>
    <w:p w14:paraId="57DCCE53" w14:textId="77777777" w:rsidR="00365102" w:rsidRPr="00DE5CEE" w:rsidRDefault="00BF1C08" w:rsidP="00DE5CEE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</w:rPr>
      </w:pPr>
      <w:r w:rsidRPr="00DE5CEE">
        <w:rPr>
          <w:rFonts w:cstheme="minorHAnsi"/>
        </w:rPr>
        <w:t xml:space="preserve">Find an equation of a line going through the point </w:t>
      </w:r>
    </w:p>
    <w:p w14:paraId="3596106C" w14:textId="12F087D0" w:rsidR="00BF1C08" w:rsidRPr="00DE5CEE" w:rsidRDefault="00BF1C08" w:rsidP="00DE5CEE">
      <w:pPr>
        <w:pStyle w:val="ListParagraph"/>
        <w:spacing w:after="0" w:line="240" w:lineRule="auto"/>
        <w:rPr>
          <w:rFonts w:cstheme="minorHAnsi"/>
        </w:rPr>
      </w:pPr>
      <w:r w:rsidRPr="00DE5CEE">
        <w:rPr>
          <w:rFonts w:cstheme="minorHAnsi"/>
        </w:rPr>
        <w:t>(-</w:t>
      </w:r>
      <w:r w:rsidR="00215027" w:rsidRPr="00DE5CEE">
        <w:rPr>
          <w:rFonts w:cstheme="minorHAnsi"/>
        </w:rPr>
        <w:t>4</w:t>
      </w:r>
      <w:r w:rsidRPr="00DE5CEE">
        <w:rPr>
          <w:rFonts w:cstheme="minorHAnsi"/>
        </w:rPr>
        <w:t xml:space="preserve">, 1) and with slope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</m:oMath>
      <w:r w:rsidRPr="00DE5CEE">
        <w:rPr>
          <w:rFonts w:cstheme="minorHAnsi"/>
        </w:rPr>
        <w:t xml:space="preserve"> . </w:t>
      </w:r>
    </w:p>
    <w:p w14:paraId="5900D3AD" w14:textId="3ABD848D" w:rsidR="00BF1C08" w:rsidRPr="00DE5CEE" w:rsidRDefault="00BF1C08" w:rsidP="00DE5CEE">
      <w:pPr>
        <w:pStyle w:val="ListParagraph"/>
        <w:spacing w:after="0" w:line="240" w:lineRule="auto"/>
        <w:ind w:left="7200"/>
        <w:jc w:val="both"/>
        <w:rPr>
          <w:rFonts w:cstheme="minorHAnsi"/>
        </w:rPr>
      </w:pPr>
    </w:p>
    <w:p w14:paraId="7DBDCDE6" w14:textId="7590E1EB" w:rsidR="00365102" w:rsidRPr="00DE5CEE" w:rsidRDefault="00365102" w:rsidP="00DE5CEE">
      <w:pPr>
        <w:spacing w:after="0" w:line="240" w:lineRule="auto"/>
        <w:rPr>
          <w:rFonts w:eastAsiaTheme="minorEastAsia" w:cstheme="minorHAnsi"/>
        </w:rPr>
      </w:pPr>
    </w:p>
    <w:p w14:paraId="5237EDD4" w14:textId="77777777" w:rsidR="00365102" w:rsidRPr="00DE5CEE" w:rsidRDefault="00365102" w:rsidP="00DE5CEE">
      <w:pPr>
        <w:spacing w:after="0" w:line="240" w:lineRule="auto"/>
        <w:rPr>
          <w:rFonts w:eastAsiaTheme="minorEastAsia" w:cstheme="minorHAnsi"/>
        </w:rPr>
      </w:pPr>
    </w:p>
    <w:p w14:paraId="19D812AB" w14:textId="69D609BF" w:rsidR="00365102" w:rsidRPr="001602B1" w:rsidRDefault="00365102" w:rsidP="00DE5CEE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 w:cstheme="minorHAnsi"/>
        </w:rPr>
      </w:pPr>
      <w:r w:rsidRPr="00DE5CEE">
        <w:t xml:space="preserve">Find an equation of the line going through the points (2, 5) and (-3, 4).  </w:t>
      </w:r>
    </w:p>
    <w:p w14:paraId="68167B94" w14:textId="77777777" w:rsidR="001602B1" w:rsidRDefault="001602B1" w:rsidP="001602B1">
      <w:pPr>
        <w:spacing w:after="0" w:line="240" w:lineRule="auto"/>
        <w:rPr>
          <w:rFonts w:eastAsiaTheme="minorEastAsia" w:cstheme="minorHAnsi"/>
        </w:rPr>
      </w:pPr>
    </w:p>
    <w:p w14:paraId="7126BBF2" w14:textId="77777777" w:rsidR="001602B1" w:rsidRDefault="001602B1" w:rsidP="001602B1">
      <w:pPr>
        <w:spacing w:after="0" w:line="240" w:lineRule="auto"/>
        <w:rPr>
          <w:rFonts w:eastAsiaTheme="minorEastAsia" w:cstheme="minorHAnsi"/>
        </w:rPr>
      </w:pPr>
    </w:p>
    <w:p w14:paraId="5E828347" w14:textId="77777777" w:rsidR="001602B1" w:rsidRPr="001602B1" w:rsidRDefault="001602B1" w:rsidP="001602B1">
      <w:pPr>
        <w:spacing w:after="0" w:line="240" w:lineRule="auto"/>
        <w:rPr>
          <w:rFonts w:eastAsiaTheme="minorEastAsia" w:cstheme="minorHAnsi"/>
        </w:rPr>
      </w:pPr>
    </w:p>
    <w:p w14:paraId="591469F5" w14:textId="77777777" w:rsidR="00FF5698" w:rsidRPr="00DE5CEE" w:rsidRDefault="0045655A" w:rsidP="00DE5CEE">
      <w:pPr>
        <w:pStyle w:val="Heading1"/>
        <w:spacing w:before="0" w:line="240" w:lineRule="auto"/>
        <w:rPr>
          <w:sz w:val="22"/>
          <w:szCs w:val="22"/>
        </w:rPr>
      </w:pPr>
      <w:r w:rsidRPr="00DE5CEE">
        <w:rPr>
          <w:sz w:val="22"/>
          <w:szCs w:val="22"/>
        </w:rPr>
        <w:t xml:space="preserve">Topic #3: </w:t>
      </w:r>
      <w:r w:rsidR="009746F8" w:rsidRPr="00DE5CEE">
        <w:rPr>
          <w:sz w:val="22"/>
          <w:szCs w:val="22"/>
        </w:rPr>
        <w:t xml:space="preserve">The </w:t>
      </w:r>
      <w:r w:rsidRPr="00DE5CEE">
        <w:rPr>
          <w:sz w:val="22"/>
          <w:szCs w:val="22"/>
        </w:rPr>
        <w:t>Slope-Intercept</w:t>
      </w:r>
      <w:r w:rsidR="009746F8" w:rsidRPr="00DE5CEE">
        <w:rPr>
          <w:sz w:val="22"/>
          <w:szCs w:val="22"/>
        </w:rPr>
        <w:t xml:space="preserve"> Form of a Line</w:t>
      </w:r>
    </w:p>
    <w:p w14:paraId="7F31C952" w14:textId="19667DD0" w:rsidR="00A732B9" w:rsidRPr="00DE5CEE" w:rsidRDefault="00AA4CFC" w:rsidP="00DE5CEE">
      <w:pPr>
        <w:spacing w:after="0" w:line="240" w:lineRule="auto"/>
        <w:rPr>
          <w:rFonts w:eastAsiaTheme="minorEastAsia"/>
        </w:rPr>
      </w:pPr>
      <w:r w:rsidRPr="00DE5CEE">
        <w:t>When a line is expressed in the form</w:t>
      </w:r>
      <w:r w:rsidRPr="00DE5CEE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=mx+b</m:t>
        </m:r>
      </m:oMath>
      <w:r w:rsidRPr="00DE5CEE">
        <w:rPr>
          <w:rFonts w:eastAsiaTheme="minorEastAsia"/>
          <w:b/>
        </w:rPr>
        <w:t>,</w:t>
      </w:r>
      <w:r w:rsidRPr="00DE5CEE">
        <w:rPr>
          <w:rFonts w:eastAsiaTheme="minorEastAsia"/>
        </w:rPr>
        <w:t xml:space="preserve"> two main features of the line are revealed: its </w:t>
      </w:r>
      <w:r w:rsidRPr="00DE5CEE">
        <w:rPr>
          <w:rFonts w:eastAsiaTheme="minorEastAsia"/>
          <w:b/>
        </w:rPr>
        <w:t>slope</w:t>
      </w:r>
      <w:r w:rsidRPr="00DE5CEE">
        <w:rPr>
          <w:rFonts w:eastAsiaTheme="minorEastAsia"/>
        </w:rPr>
        <w:t xml:space="preserve"> and its </w:t>
      </w:r>
      <m:oMath>
        <m:r>
          <m:rPr>
            <m:sty m:val="bi"/>
          </m:rPr>
          <w:rPr>
            <w:rFonts w:ascii="Cambria Math" w:eastAsiaTheme="minorEastAsia" w:hAnsi="Cambria Math"/>
          </w:rPr>
          <m:t>y</m:t>
        </m:r>
      </m:oMath>
      <w:r w:rsidRPr="00DE5CEE">
        <w:rPr>
          <w:rFonts w:eastAsiaTheme="minorEastAsia"/>
          <w:b/>
        </w:rPr>
        <w:t>-intercept</w:t>
      </w:r>
      <w:r w:rsidRPr="00DE5CEE">
        <w:rPr>
          <w:rFonts w:eastAsiaTheme="minorEastAsia"/>
        </w:rPr>
        <w:t xml:space="preserve">.  As discussed earlier, the slope describes the rate of change (or steepness) of the line.  The </w:t>
      </w:r>
      <m:oMath>
        <m:r>
          <w:rPr>
            <w:rFonts w:ascii="Cambria Math" w:eastAsiaTheme="minorEastAsia" w:hAnsi="Cambria Math"/>
          </w:rPr>
          <m:t>y</m:t>
        </m:r>
      </m:oMath>
      <w:r w:rsidRPr="00DE5CEE">
        <w:rPr>
          <w:rFonts w:eastAsiaTheme="minorEastAsia"/>
        </w:rPr>
        <w:t xml:space="preserve">-intercept is where the line crosses the </w:t>
      </w:r>
      <m:oMath>
        <m:r>
          <w:rPr>
            <w:rFonts w:ascii="Cambria Math" w:eastAsiaTheme="minorEastAsia" w:hAnsi="Cambria Math"/>
          </w:rPr>
          <m:t>y</m:t>
        </m:r>
      </m:oMath>
      <w:r w:rsidRPr="00DE5CEE">
        <w:rPr>
          <w:rFonts w:eastAsiaTheme="minorEastAsia"/>
        </w:rPr>
        <w:t xml:space="preserve">-axis, </w:t>
      </w:r>
      <w:r w:rsidR="000209CA" w:rsidRPr="00DE5CEE">
        <w:rPr>
          <w:rFonts w:eastAsiaTheme="minorEastAsia"/>
        </w:rPr>
        <w:t>which is where</w:t>
      </w:r>
      <w:r w:rsidRPr="00DE5CEE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x=0</m:t>
        </m:r>
      </m:oMath>
      <w:r w:rsidRPr="00DE5CEE">
        <w:rPr>
          <w:rFonts w:eastAsiaTheme="minorEastAsia"/>
        </w:rPr>
        <w:t>.</w:t>
      </w:r>
      <w:r w:rsidR="00CE3F76" w:rsidRPr="00DE5CEE">
        <w:rPr>
          <w:rFonts w:eastAsiaTheme="minorEastAsia"/>
        </w:rPr>
        <w:t xml:space="preserve">  The associated ordered pair for any </w:t>
      </w:r>
      <m:oMath>
        <m:r>
          <w:rPr>
            <w:rFonts w:ascii="Cambria Math" w:eastAsiaTheme="minorEastAsia" w:hAnsi="Cambria Math"/>
          </w:rPr>
          <m:t>y</m:t>
        </m:r>
      </m:oMath>
      <w:r w:rsidR="00CE3F76" w:rsidRPr="00DE5CEE">
        <w:rPr>
          <w:rFonts w:eastAsiaTheme="minorEastAsia"/>
        </w:rPr>
        <w:t xml:space="preserve">-intercept is denoted </w:t>
      </w:r>
      <m:oMath>
        <m:r>
          <w:rPr>
            <w:rFonts w:ascii="Cambria Math" w:eastAsiaTheme="minorEastAsia" w:hAnsi="Cambria Math"/>
          </w:rPr>
          <m:t>(0,b)</m:t>
        </m:r>
      </m:oMath>
      <w:r w:rsidR="00CE3F76" w:rsidRPr="00DE5CEE">
        <w:rPr>
          <w:rFonts w:eastAsiaTheme="minorEastAsia"/>
        </w:rPr>
        <w:t xml:space="preserve">.  </w:t>
      </w:r>
    </w:p>
    <w:p w14:paraId="34054F84" w14:textId="2A131C18" w:rsidR="00165C67" w:rsidRPr="00DE5CEE" w:rsidRDefault="00365102" w:rsidP="00DE5CEE">
      <w:pPr>
        <w:spacing w:after="0" w:line="240" w:lineRule="auto"/>
        <w:ind w:left="720"/>
      </w:pPr>
      <w:r w:rsidRPr="00DE5CEE">
        <w:rPr>
          <w:noProof/>
        </w:rPr>
        <w:lastRenderedPageBreak/>
        <w:drawing>
          <wp:inline distT="0" distB="0" distL="0" distR="0" wp14:anchorId="3A297C64" wp14:editId="20011E95">
            <wp:extent cx="1641075" cy="1241502"/>
            <wp:effectExtent l="0" t="0" r="0" b="0"/>
            <wp:docPr id="16" name="Picture 16" descr="This is a line with 2 points described in the preceding paragraph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65695" cy="1260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58762" w14:textId="0A08CC6D" w:rsidR="00365102" w:rsidRPr="00DE5CEE" w:rsidRDefault="00110C29" w:rsidP="00DE5CEE">
      <w:pPr>
        <w:spacing w:after="0" w:line="240" w:lineRule="auto"/>
      </w:pPr>
      <w:r w:rsidRPr="00DE5CEE">
        <w:t>The slope of the line is:</w:t>
      </w:r>
    </w:p>
    <w:p w14:paraId="04F30B2D" w14:textId="5E67590C" w:rsidR="00533EE4" w:rsidRPr="00924161" w:rsidRDefault="001B2E88" w:rsidP="00924161">
      <w:pPr>
        <w:spacing w:after="0" w:line="240" w:lineRule="auto"/>
        <w:rPr>
          <w:rFonts w:eastAsiaTheme="minorEastAsia"/>
        </w:rPr>
      </w:pPr>
      <w:r w:rsidRPr="00DE5CEE">
        <w:t xml:space="preserve">Solving for </w:t>
      </w:r>
      <m:oMath>
        <m:r>
          <w:rPr>
            <w:rFonts w:ascii="Cambria Math" w:hAnsi="Cambria Math"/>
          </w:rPr>
          <m:t>y</m:t>
        </m:r>
      </m:oMath>
      <w:r w:rsidRPr="00DE5CEE">
        <w:rPr>
          <w:rFonts w:eastAsiaTheme="minorEastAsia"/>
        </w:rPr>
        <w:t xml:space="preserve"> gives us the </w:t>
      </w:r>
      <w:r w:rsidRPr="00DE5CEE">
        <w:rPr>
          <w:rFonts w:eastAsiaTheme="minorEastAsia"/>
          <w:b/>
        </w:rPr>
        <w:t>slope-intercept</w:t>
      </w:r>
      <w:r w:rsidRPr="00DE5CEE">
        <w:rPr>
          <w:rFonts w:eastAsiaTheme="minorEastAsia"/>
        </w:rPr>
        <w:t xml:space="preserve"> </w:t>
      </w:r>
      <w:r w:rsidRPr="00DE5CEE">
        <w:rPr>
          <w:rFonts w:eastAsiaTheme="minorEastAsia"/>
          <w:b/>
        </w:rPr>
        <w:t>form of a line:</w:t>
      </w:r>
    </w:p>
    <w:p w14:paraId="22FA3851" w14:textId="77777777" w:rsidR="00246719" w:rsidRPr="00DE5CEE" w:rsidRDefault="00F36674" w:rsidP="00DE5CEE">
      <w:pPr>
        <w:spacing w:after="0" w:line="240" w:lineRule="auto"/>
        <w:rPr>
          <w:rFonts w:eastAsiaTheme="minorEastAsia"/>
        </w:rPr>
      </w:pPr>
      <w:r w:rsidRPr="00DE5CEE">
        <w:t xml:space="preserve">Notice the </w:t>
      </w:r>
      <w:r w:rsidR="002235C9" w:rsidRPr="00DE5CEE">
        <w:t xml:space="preserve">above </w:t>
      </w:r>
      <w:r w:rsidRPr="00DE5CEE">
        <w:t xml:space="preserve">examples using point-slope were all simplified to this form where </w:t>
      </w:r>
      <m:oMath>
        <m:r>
          <w:rPr>
            <w:rFonts w:ascii="Cambria Math" w:hAnsi="Cambria Math"/>
          </w:rPr>
          <m:t>m</m:t>
        </m:r>
      </m:oMath>
      <w:r w:rsidRPr="00DE5CEE">
        <w:rPr>
          <w:rFonts w:eastAsiaTheme="minorEastAsia"/>
        </w:rPr>
        <w:t xml:space="preserve"> is the slope and </w:t>
      </w:r>
      <m:oMath>
        <m:r>
          <w:rPr>
            <w:rFonts w:ascii="Cambria Math" w:eastAsiaTheme="minorEastAsia" w:hAnsi="Cambria Math"/>
          </w:rPr>
          <m:t>b</m:t>
        </m:r>
      </m:oMath>
      <w:r w:rsidRPr="00DE5CEE">
        <w:rPr>
          <w:rFonts w:eastAsiaTheme="minorEastAsia"/>
        </w:rPr>
        <w:t xml:space="preserve"> is where the line crosses the </w:t>
      </w:r>
      <m:oMath>
        <m:r>
          <w:rPr>
            <w:rFonts w:ascii="Cambria Math" w:eastAsiaTheme="minorEastAsia" w:hAnsi="Cambria Math"/>
          </w:rPr>
          <m:t>y</m:t>
        </m:r>
      </m:oMath>
      <w:r w:rsidRPr="00DE5CEE">
        <w:rPr>
          <w:rFonts w:eastAsiaTheme="minorEastAsia"/>
        </w:rPr>
        <w:t>-axis.</w:t>
      </w:r>
      <w:r w:rsidR="003F7757" w:rsidRPr="00DE5CEE">
        <w:rPr>
          <w:rFonts w:eastAsiaTheme="minorEastAsia"/>
        </w:rPr>
        <w:t xml:space="preserve"> </w:t>
      </w:r>
      <w:r w:rsidR="000209CA" w:rsidRPr="00DE5CEE">
        <w:rPr>
          <w:rFonts w:eastAsiaTheme="minorEastAsia"/>
        </w:rPr>
        <w:t xml:space="preserve">For the graphing calculator we need </w:t>
      </w:r>
      <w:r w:rsidR="003F7757" w:rsidRPr="00DE5CEE">
        <w:rPr>
          <w:rFonts w:eastAsiaTheme="minorEastAsia"/>
        </w:rPr>
        <w:t xml:space="preserve">to enter </w:t>
      </w:r>
      <w:r w:rsidR="000209CA" w:rsidRPr="00DE5CEE">
        <w:rPr>
          <w:rFonts w:eastAsiaTheme="minorEastAsia"/>
        </w:rPr>
        <w:t xml:space="preserve">the equation </w:t>
      </w:r>
      <w:r w:rsidR="003F7757" w:rsidRPr="00DE5CEE">
        <w:rPr>
          <w:rFonts w:eastAsiaTheme="minorEastAsia"/>
        </w:rPr>
        <w:t>as</w:t>
      </w:r>
      <w:r w:rsidR="000209CA" w:rsidRPr="00DE5CEE">
        <w:rPr>
          <w:rFonts w:eastAsiaTheme="minorEastAsia"/>
        </w:rPr>
        <w:t xml:space="preserve"> </w:t>
      </w:r>
      <w:r w:rsidR="003F7757" w:rsidRPr="00DE5CEE">
        <w:rPr>
          <w:rFonts w:eastAsiaTheme="minorEastAsia"/>
        </w:rPr>
        <w:t>“</w:t>
      </w:r>
      <w:r w:rsidR="000209CA" w:rsidRPr="00DE5CEE">
        <w:rPr>
          <w:rFonts w:eastAsiaTheme="minorEastAsia"/>
        </w:rPr>
        <w:t>Y=</w:t>
      </w:r>
      <w:r w:rsidR="003F7757" w:rsidRPr="00DE5CEE">
        <w:rPr>
          <w:rFonts w:eastAsiaTheme="minorEastAsia"/>
        </w:rPr>
        <w:t>”…</w:t>
      </w:r>
    </w:p>
    <w:p w14:paraId="744F3E1C" w14:textId="77777777" w:rsidR="00E52D57" w:rsidRPr="00DE5CEE" w:rsidRDefault="002C2955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  <w:i/>
          <w:iCs/>
          <w:u w:val="single"/>
        </w:rPr>
        <w:t>Example #1</w:t>
      </w:r>
      <w:r w:rsidRPr="00DE5CEE">
        <w:rPr>
          <w:rFonts w:eastAsiaTheme="minorEastAsia"/>
        </w:rPr>
        <w:t xml:space="preserve"> – State the Slope and </w:t>
      </w:r>
      <m:oMath>
        <m:r>
          <w:rPr>
            <w:rFonts w:ascii="Cambria Math" w:eastAsiaTheme="minorEastAsia" w:hAnsi="Cambria Math"/>
          </w:rPr>
          <m:t>y</m:t>
        </m:r>
      </m:oMath>
      <w:r w:rsidRPr="00DE5CEE">
        <w:rPr>
          <w:rFonts w:eastAsiaTheme="minorEastAsia"/>
        </w:rPr>
        <w:t xml:space="preserve">-intercept </w:t>
      </w:r>
      <w:r w:rsidR="00AA2477" w:rsidRPr="00DE5CEE">
        <w:rPr>
          <w:rFonts w:eastAsiaTheme="minorEastAsia"/>
        </w:rPr>
        <w:t>and graph the line.</w:t>
      </w:r>
    </w:p>
    <w:p w14:paraId="1F0EAB57" w14:textId="7F321B7F" w:rsidR="00E52D57" w:rsidRPr="00DE5CEE" w:rsidRDefault="00E52D57" w:rsidP="00DE5CEE">
      <w:pPr>
        <w:spacing w:after="0" w:line="240" w:lineRule="auto"/>
        <w:ind w:left="720"/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a) </m:t>
        </m:r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-1</m:t>
        </m:r>
      </m:oMath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m:oMath>
        <m:r>
          <m:rPr>
            <m:nor/>
          </m:rPr>
          <w:rPr>
            <w:rFonts w:ascii="Cambria Math" w:hAnsi="Cambria Math"/>
          </w:rPr>
          <m:t xml:space="preserve">b) </m:t>
        </m:r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+1</m:t>
        </m:r>
      </m:oMath>
    </w:p>
    <w:p w14:paraId="3DB42735" w14:textId="22DE766F" w:rsidR="00967CF4" w:rsidRPr="00DE5CEE" w:rsidRDefault="00533EE4" w:rsidP="00DE5CEE">
      <w:pPr>
        <w:spacing w:after="0" w:line="240" w:lineRule="auto"/>
        <w:rPr>
          <w:noProof/>
        </w:rPr>
      </w:pPr>
      <w:r w:rsidRPr="00DE5CEE">
        <w:rPr>
          <w:noProof/>
        </w:rPr>
        <w:t xml:space="preserve"> </w:t>
      </w:r>
      <w:r w:rsidR="00365102" w:rsidRPr="00DE5CEE">
        <w:rPr>
          <w:noProof/>
        </w:rPr>
        <w:drawing>
          <wp:inline distT="0" distB="0" distL="0" distR="0" wp14:anchorId="2BCDFB99" wp14:editId="28A78BE2">
            <wp:extent cx="2067560" cy="2067560"/>
            <wp:effectExtent l="0" t="0" r="8890" b="8890"/>
            <wp:docPr id="18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704" cy="2076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5CEE">
        <w:rPr>
          <w:noProof/>
        </w:rPr>
        <w:t xml:space="preserve">                             </w:t>
      </w:r>
      <w:r w:rsidRPr="00DE5CEE">
        <w:rPr>
          <w:noProof/>
        </w:rPr>
        <w:drawing>
          <wp:inline distT="0" distB="0" distL="0" distR="0" wp14:anchorId="214DBEC6" wp14:editId="2EE47ACF">
            <wp:extent cx="2095500" cy="2095500"/>
            <wp:effectExtent l="0" t="0" r="0" b="0"/>
            <wp:docPr id="4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46" cy="21018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2AF04E" w14:textId="77777777" w:rsidR="00533EE4" w:rsidRPr="00DE5CEE" w:rsidRDefault="00533EE4" w:rsidP="00924161">
      <w:pPr>
        <w:spacing w:after="0" w:line="240" w:lineRule="auto"/>
        <w:rPr>
          <w:rFonts w:eastAsiaTheme="minorEastAsia" w:cstheme="minorHAnsi"/>
        </w:rPr>
      </w:pPr>
    </w:p>
    <w:p w14:paraId="777824D0" w14:textId="77777777" w:rsidR="00AA2477" w:rsidRPr="00DE5CEE" w:rsidRDefault="009E275D" w:rsidP="00DE5CEE">
      <w:pPr>
        <w:spacing w:after="0" w:line="240" w:lineRule="auto"/>
        <w:ind w:left="720"/>
        <w:rPr>
          <w:rFonts w:cstheme="minorHAnsi"/>
        </w:rPr>
      </w:pPr>
      <w:r w:rsidRPr="00DE5CEE">
        <w:rPr>
          <w:rFonts w:eastAsiaTheme="minorEastAsia"/>
        </w:rPr>
        <w:t xml:space="preserve">c) </w:t>
      </w:r>
      <m:oMath>
        <m:r>
          <w:rPr>
            <w:rFonts w:ascii="Cambria Math" w:eastAsiaTheme="minorEastAsia" w:hAnsi="Cambria Math"/>
          </w:rPr>
          <m:t>4x+y+3=0</m:t>
        </m:r>
      </m:oMath>
      <w:r w:rsidRPr="00DE5CEE">
        <w:rPr>
          <w:rFonts w:cstheme="minorHAnsi"/>
        </w:rPr>
        <w:t xml:space="preserve"> </w:t>
      </w:r>
    </w:p>
    <w:p w14:paraId="572934E6" w14:textId="50343FA6" w:rsidR="00C735FA" w:rsidRPr="00DE5CEE" w:rsidRDefault="00AA2477" w:rsidP="00DE5CEE">
      <w:pPr>
        <w:spacing w:after="0" w:line="240" w:lineRule="auto"/>
        <w:ind w:left="720"/>
        <w:rPr>
          <w:rFonts w:cstheme="minorHAnsi"/>
        </w:rPr>
      </w:pPr>
      <w:r w:rsidRPr="00DE5CEE">
        <w:rPr>
          <w:rFonts w:cstheme="minorHAnsi"/>
        </w:rPr>
        <w:t>Note t</w:t>
      </w:r>
      <w:r w:rsidR="00052B3B" w:rsidRPr="00DE5CEE">
        <w:rPr>
          <w:rFonts w:cstheme="minorHAnsi"/>
        </w:rPr>
        <w:t xml:space="preserve">his is not in slope-intercept form (it is in </w:t>
      </w:r>
      <w:r w:rsidR="00697603" w:rsidRPr="00DE5CEE">
        <w:rPr>
          <w:rFonts w:cstheme="minorHAnsi"/>
        </w:rPr>
        <w:t>_________________</w:t>
      </w:r>
      <w:r w:rsidR="00DA0F18" w:rsidRPr="00DE5CEE">
        <w:rPr>
          <w:rFonts w:cstheme="minorHAnsi"/>
        </w:rPr>
        <w:t xml:space="preserve">, also called the </w:t>
      </w:r>
      <w:r w:rsidR="00697603" w:rsidRPr="00DE5CEE">
        <w:rPr>
          <w:rFonts w:cstheme="minorHAnsi"/>
        </w:rPr>
        <w:t>_________________</w:t>
      </w:r>
      <w:r w:rsidR="00DA0F18" w:rsidRPr="00DE5CEE">
        <w:rPr>
          <w:rFonts w:cstheme="minorHAnsi"/>
        </w:rPr>
        <w:t xml:space="preserve"> form for the equation of a line</w:t>
      </w:r>
      <w:r w:rsidR="00052B3B" w:rsidRPr="00DE5CEE">
        <w:rPr>
          <w:rFonts w:cstheme="minorHAnsi"/>
        </w:rPr>
        <w:t>)</w:t>
      </w:r>
      <w:r w:rsidR="00DA0F18" w:rsidRPr="00DE5CEE">
        <w:rPr>
          <w:rFonts w:cstheme="minorHAnsi"/>
        </w:rPr>
        <w:t>. We could s</w:t>
      </w:r>
      <w:r w:rsidR="00052B3B" w:rsidRPr="00DE5CEE">
        <w:rPr>
          <w:rFonts w:cstheme="minorHAnsi"/>
        </w:rPr>
        <w:t xml:space="preserve">olve for </w:t>
      </w:r>
      <m:oMath>
        <m:r>
          <w:rPr>
            <w:rFonts w:ascii="Cambria Math" w:hAnsi="Cambria Math" w:cstheme="minorHAnsi"/>
          </w:rPr>
          <m:t>y</m:t>
        </m:r>
      </m:oMath>
      <w:r w:rsidR="00052B3B" w:rsidRPr="00DE5CEE">
        <w:rPr>
          <w:rFonts w:eastAsiaTheme="minorEastAsia" w:cstheme="minorHAnsi"/>
        </w:rPr>
        <w:t xml:space="preserve"> by subtracting </w:t>
      </w:r>
      <m:oMath>
        <m:r>
          <w:rPr>
            <w:rFonts w:ascii="Cambria Math" w:eastAsiaTheme="minorEastAsia" w:hAnsi="Cambria Math" w:cstheme="minorHAnsi"/>
          </w:rPr>
          <m:t>4x</m:t>
        </m:r>
      </m:oMath>
      <w:r w:rsidR="00052B3B" w:rsidRPr="00DE5CEE">
        <w:rPr>
          <w:rFonts w:eastAsiaTheme="minorEastAsia" w:cstheme="minorHAnsi"/>
        </w:rPr>
        <w:t xml:space="preserve"> and </w:t>
      </w:r>
      <m:oMath>
        <m:r>
          <w:rPr>
            <w:rFonts w:ascii="Cambria Math" w:eastAsiaTheme="minorEastAsia" w:hAnsi="Cambria Math" w:cstheme="minorHAnsi"/>
          </w:rPr>
          <m:t>3</m:t>
        </m:r>
      </m:oMath>
      <w:r w:rsidR="00104BB8" w:rsidRPr="00DE5CEE">
        <w:rPr>
          <w:rFonts w:eastAsiaTheme="minorEastAsia" w:cstheme="minorHAnsi"/>
        </w:rPr>
        <w:t xml:space="preserve"> from both sides of the equation</w:t>
      </w:r>
      <w:r w:rsidR="00DA0F18" w:rsidRPr="00DE5CEE">
        <w:rPr>
          <w:rFonts w:eastAsiaTheme="minorEastAsia" w:cstheme="minorHAnsi"/>
        </w:rPr>
        <w:t xml:space="preserve"> to put in slope intercept like the examples above, but let’s graph this one using x and y intercepts</w:t>
      </w:r>
      <w:r w:rsidR="00104BB8" w:rsidRPr="00DE5CEE">
        <w:rPr>
          <w:rFonts w:eastAsiaTheme="minorEastAsia" w:cstheme="minorHAnsi"/>
        </w:rPr>
        <w:t>:</w:t>
      </w:r>
      <w:r w:rsidR="002235C9" w:rsidRPr="00DE5CEE">
        <w:rPr>
          <w:rFonts w:eastAsiaTheme="minorEastAsia" w:cstheme="minorHAnsi"/>
        </w:rPr>
        <w:t xml:space="preserve"> </w:t>
      </w:r>
    </w:p>
    <w:p w14:paraId="1C67C939" w14:textId="5F3A4C88" w:rsidR="00CC3B72" w:rsidRPr="00DE5CEE" w:rsidRDefault="00365102" w:rsidP="00DE5CEE">
      <w:pPr>
        <w:spacing w:after="0" w:line="240" w:lineRule="auto"/>
        <w:rPr>
          <w:rFonts w:eastAsiaTheme="minorEastAsia" w:cstheme="minorHAnsi"/>
        </w:rPr>
      </w:pPr>
      <w:r w:rsidRPr="00DE5CEE">
        <w:rPr>
          <w:noProof/>
        </w:rPr>
        <w:drawing>
          <wp:inline distT="0" distB="0" distL="0" distR="0" wp14:anchorId="4317CCCF" wp14:editId="5688400D">
            <wp:extent cx="2369820" cy="2369820"/>
            <wp:effectExtent l="0" t="0" r="0" b="0"/>
            <wp:docPr id="20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EDE767" w14:textId="2DE59878" w:rsidR="00522F79" w:rsidRPr="00DE5CEE" w:rsidRDefault="0087491F" w:rsidP="00924161">
      <w:pPr>
        <w:pStyle w:val="Heading1"/>
        <w:spacing w:before="0" w:line="240" w:lineRule="auto"/>
        <w:rPr>
          <w:sz w:val="22"/>
          <w:szCs w:val="22"/>
        </w:rPr>
      </w:pPr>
      <w:r w:rsidRPr="00DE5CEE">
        <w:rPr>
          <w:sz w:val="22"/>
          <w:szCs w:val="22"/>
        </w:rPr>
        <w:lastRenderedPageBreak/>
        <w:t>Topic #4: Horizontal and Vertical Lines</w:t>
      </w:r>
    </w:p>
    <w:p w14:paraId="425C9273" w14:textId="7CF770D4" w:rsidR="00CC3B72" w:rsidRPr="00DE5CEE" w:rsidRDefault="003B1736" w:rsidP="00DE5CEE">
      <w:pPr>
        <w:spacing w:after="0" w:line="240" w:lineRule="auto"/>
        <w:rPr>
          <w:rFonts w:eastAsiaTheme="minorEastAsia"/>
        </w:rPr>
      </w:pPr>
      <w:r w:rsidRPr="00DE5CEE">
        <w:t xml:space="preserve">A horizontal line has a slope of ZERO and passes through the </w:t>
      </w:r>
      <m:oMath>
        <m:r>
          <w:rPr>
            <w:rFonts w:ascii="Cambria Math" w:hAnsi="Cambria Math"/>
          </w:rPr>
          <m:t>y</m:t>
        </m:r>
      </m:oMath>
      <w:r w:rsidRPr="00DE5CEE">
        <w:rPr>
          <w:rFonts w:eastAsiaTheme="minorEastAsia"/>
        </w:rPr>
        <w:t xml:space="preserve">-axis at the point </w:t>
      </w:r>
      <m:oMath>
        <m:r>
          <w:rPr>
            <w:rFonts w:ascii="Cambria Math" w:eastAsiaTheme="minorEastAsia" w:hAnsi="Cambria Math"/>
          </w:rPr>
          <m:t>(0,b)</m:t>
        </m:r>
      </m:oMath>
      <w:r w:rsidRPr="00DE5CEE">
        <w:rPr>
          <w:rFonts w:eastAsiaTheme="minorEastAsia"/>
        </w:rPr>
        <w:t xml:space="preserve">.  </w:t>
      </w:r>
      <w:r w:rsidR="0042614A" w:rsidRPr="00DE5CEE">
        <w:rPr>
          <w:rFonts w:eastAsiaTheme="minorEastAsia"/>
        </w:rPr>
        <w:t xml:space="preserve">The point </w:t>
      </w:r>
      <m:oMath>
        <m:r>
          <w:rPr>
            <w:rFonts w:ascii="Cambria Math" w:eastAsiaTheme="minorEastAsia" w:hAnsi="Cambria Math"/>
          </w:rPr>
          <m:t>(0,b)</m:t>
        </m:r>
      </m:oMath>
      <w:r w:rsidR="0042614A" w:rsidRPr="00DE5CEE">
        <w:rPr>
          <w:rFonts w:eastAsiaTheme="minorEastAsia"/>
        </w:rPr>
        <w:t xml:space="preserve"> is also called the</w:t>
      </w:r>
      <w:r w:rsidR="00CC3B72" w:rsidRPr="00DE5CEE">
        <w:rPr>
          <w:rFonts w:eastAsiaTheme="minorEastAsia"/>
        </w:rPr>
        <w:t xml:space="preserve"> _______________________</w:t>
      </w:r>
      <w:r w:rsidR="00533EE4" w:rsidRPr="00DE5CEE">
        <w:rPr>
          <w:noProof/>
        </w:rPr>
        <w:drawing>
          <wp:anchor distT="0" distB="0" distL="114300" distR="114300" simplePos="0" relativeHeight="251663360" behindDoc="1" locked="0" layoutInCell="1" allowOverlap="1" wp14:anchorId="2859E9D4" wp14:editId="62F04175">
            <wp:simplePos x="0" y="0"/>
            <wp:positionH relativeFrom="column">
              <wp:posOffset>4203189</wp:posOffset>
            </wp:positionH>
            <wp:positionV relativeFrom="paragraph">
              <wp:posOffset>45395</wp:posOffset>
            </wp:positionV>
            <wp:extent cx="1896745" cy="1791970"/>
            <wp:effectExtent l="0" t="0" r="0" b="0"/>
            <wp:wrapTight wrapText="bothSides">
              <wp:wrapPolygon edited="0">
                <wp:start x="9111" y="0"/>
                <wp:lineTo x="1302" y="918"/>
                <wp:lineTo x="217" y="1378"/>
                <wp:lineTo x="217" y="20437"/>
                <wp:lineTo x="1519" y="20666"/>
                <wp:lineTo x="9328" y="21125"/>
                <wp:lineTo x="10413" y="21125"/>
                <wp:lineTo x="18440" y="20666"/>
                <wp:lineTo x="19742" y="20437"/>
                <wp:lineTo x="19308" y="14696"/>
                <wp:lineTo x="20175" y="11022"/>
                <wp:lineTo x="19308" y="7348"/>
                <wp:lineTo x="19742" y="1607"/>
                <wp:lineTo x="18657" y="1148"/>
                <wp:lineTo x="10413" y="0"/>
                <wp:lineTo x="9111" y="0"/>
              </wp:wrapPolygon>
            </wp:wrapTight>
            <wp:docPr id="26629" name="Picture 5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9" name="Picture 5">
                      <a:extLst>
                        <a:ext uri="{C183D7F6-B498-43B3-948B-1728B52AA6E4}">
                          <adec:decorative xmlns:adec="http://schemas.microsoft.com/office/drawing/2017/decorative" val="1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791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DB9671" w14:textId="0812D4A5" w:rsidR="006C1241" w:rsidRPr="00DE5CEE" w:rsidRDefault="006C1241" w:rsidP="00DE5CEE">
      <w:pPr>
        <w:numPr>
          <w:ilvl w:val="0"/>
          <w:numId w:val="7"/>
        </w:numPr>
        <w:tabs>
          <w:tab w:val="left" w:pos="2700"/>
          <w:tab w:val="left" w:pos="9000"/>
        </w:tabs>
        <w:spacing w:after="0" w:line="240" w:lineRule="auto"/>
      </w:pPr>
      <w:r w:rsidRPr="00DE5CEE">
        <w:t xml:space="preserve">A horizontal line has a slope equal to </w:t>
      </w:r>
      <w:r w:rsidR="00CC3B72" w:rsidRPr="00DE5CEE">
        <w:rPr>
          <w:u w:val="single"/>
        </w:rPr>
        <w:t>_______________</w:t>
      </w:r>
    </w:p>
    <w:p w14:paraId="49099848" w14:textId="3F4C2E50" w:rsidR="00CC3B72" w:rsidRPr="00DE5CEE" w:rsidRDefault="006C1241" w:rsidP="00DE5CEE">
      <w:pPr>
        <w:numPr>
          <w:ilvl w:val="0"/>
          <w:numId w:val="7"/>
        </w:numPr>
        <w:tabs>
          <w:tab w:val="left" w:pos="2700"/>
          <w:tab w:val="left" w:pos="9000"/>
        </w:tabs>
        <w:spacing w:after="0" w:line="240" w:lineRule="auto"/>
      </w:pPr>
      <w:r w:rsidRPr="00DE5CEE">
        <w:t>(Ski Bird is not working hard to get up a hill, nor is he trying to slow down.  His energy level (and his enjoyment level) is at zero.)</w:t>
      </w:r>
    </w:p>
    <w:p w14:paraId="5EA7FF76" w14:textId="780C0F35" w:rsidR="00CC3B72" w:rsidRPr="00DE5CEE" w:rsidRDefault="00522F79" w:rsidP="00DE5CEE">
      <w:pPr>
        <w:keepNext/>
        <w:tabs>
          <w:tab w:val="left" w:pos="2700"/>
          <w:tab w:val="left" w:pos="9000"/>
        </w:tabs>
        <w:spacing w:after="0" w:line="240" w:lineRule="auto"/>
        <w:ind w:left="720"/>
      </w:pPr>
      <w:r w:rsidRPr="00DE5CEE">
        <w:rPr>
          <w:position w:val="-6"/>
        </w:rPr>
        <w:object w:dxaOrig="440" w:dyaOrig="220" w14:anchorId="5AA945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lope is 0" style="width:34.95pt;height:17.5pt" o:ole="">
            <v:imagedata r:id="rId15" o:title=""/>
          </v:shape>
          <o:OLEObject Type="Embed" ProgID="Equation.DSMT4" ShapeID="_x0000_i1025" DrawAspect="Content" ObjectID="_1798464255" r:id="rId16"/>
        </w:object>
      </w:r>
    </w:p>
    <w:p w14:paraId="5D893D44" w14:textId="252385D6" w:rsidR="00C47F98" w:rsidRPr="00DE5CEE" w:rsidRDefault="00FB5239" w:rsidP="00DE5CEE">
      <w:pPr>
        <w:spacing w:after="0" w:line="240" w:lineRule="auto"/>
        <w:rPr>
          <w:rFonts w:eastAsiaTheme="minorEastAsia"/>
        </w:rPr>
      </w:pPr>
      <w:r w:rsidRPr="00DE5CEE">
        <w:t xml:space="preserve">The resulting equation for a horizontal line is </w:t>
      </w:r>
      <m:oMath>
        <m:r>
          <m:rPr>
            <m:sty m:val="bi"/>
          </m:rPr>
          <w:rPr>
            <w:rFonts w:ascii="Cambria Math" w:hAnsi="Cambria Math"/>
          </w:rPr>
          <m:t>y=b</m:t>
        </m:r>
        <m:r>
          <m:rPr>
            <m:nor/>
          </m:rPr>
          <w:rPr>
            <w:rFonts w:ascii="Cambria Math" w:hAnsi="Cambria Math"/>
          </w:rPr>
          <m:t xml:space="preserve"> OR in function notation </m:t>
        </m:r>
        <m:r>
          <m:rPr>
            <m:sty m:val="bi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</w:rPr>
          <m:t>=b</m:t>
        </m:r>
      </m:oMath>
      <w:r w:rsidR="00C47F98" w:rsidRPr="00DE5CEE">
        <w:rPr>
          <w:rFonts w:eastAsiaTheme="minorEastAsia"/>
        </w:rPr>
        <w:t xml:space="preserve">.  Since the slope of a horizontal line is ALWAYS zero, we could rewrite the equation in slope-intercept form: </w:t>
      </w:r>
      <m:oMath>
        <m:r>
          <w:rPr>
            <w:rFonts w:ascii="Cambria Math" w:eastAsiaTheme="minorEastAsia" w:hAnsi="Cambria Math"/>
          </w:rPr>
          <m:t>y=0x+b</m:t>
        </m:r>
      </m:oMath>
      <w:r w:rsidR="00C47F98" w:rsidRPr="00DE5CEE">
        <w:rPr>
          <w:rFonts w:eastAsiaTheme="minorEastAsia"/>
        </w:rPr>
        <w:t xml:space="preserve"> which simplifies back to the </w:t>
      </w:r>
      <w:r w:rsidR="00CC3B72" w:rsidRPr="00DE5CEE">
        <w:rPr>
          <w:rFonts w:eastAsiaTheme="minorEastAsia"/>
        </w:rPr>
        <w:t>equation ___________________</w:t>
      </w:r>
    </w:p>
    <w:p w14:paraId="1B00A5F6" w14:textId="77777777" w:rsidR="00CC3B72" w:rsidRPr="00DE5CEE" w:rsidRDefault="00CC3B72" w:rsidP="00DE5CEE">
      <w:pPr>
        <w:spacing w:after="0" w:line="240" w:lineRule="auto"/>
        <w:rPr>
          <w:rFonts w:eastAsiaTheme="minorEastAsia"/>
        </w:rPr>
      </w:pPr>
    </w:p>
    <w:p w14:paraId="3E027D9E" w14:textId="689980C3" w:rsidR="00C92B2E" w:rsidRPr="00DE5CEE" w:rsidRDefault="00C47F98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 xml:space="preserve"> </w:t>
      </w:r>
      <w:r w:rsidR="00E17119" w:rsidRPr="00DE5CEE">
        <w:rPr>
          <w:rFonts w:eastAsiaTheme="minorEastAsia"/>
        </w:rPr>
        <w:t xml:space="preserve">A vertical line has an UNDEFINED slope and passes through the </w:t>
      </w:r>
      <m:oMath>
        <m:r>
          <w:rPr>
            <w:rFonts w:ascii="Cambria Math" w:eastAsiaTheme="minorEastAsia" w:hAnsi="Cambria Math"/>
          </w:rPr>
          <m:t>x</m:t>
        </m:r>
      </m:oMath>
      <w:r w:rsidR="00E17119" w:rsidRPr="00DE5CEE">
        <w:rPr>
          <w:rFonts w:eastAsiaTheme="minorEastAsia"/>
        </w:rPr>
        <w:t xml:space="preserve">-axis at the point </w:t>
      </w:r>
      <m:oMath>
        <m:r>
          <w:rPr>
            <w:rFonts w:ascii="Cambria Math" w:eastAsiaTheme="minorEastAsia" w:hAnsi="Cambria Math"/>
          </w:rPr>
          <m:t>(a,0)</m:t>
        </m:r>
      </m:oMath>
      <w:r w:rsidR="00776811" w:rsidRPr="00DE5CEE">
        <w:rPr>
          <w:rFonts w:eastAsiaTheme="minorEastAsia"/>
        </w:rPr>
        <w:t xml:space="preserve">.  The point </w:t>
      </w:r>
      <m:oMath>
        <m:r>
          <w:rPr>
            <w:rFonts w:ascii="Cambria Math" w:eastAsiaTheme="minorEastAsia" w:hAnsi="Cambria Math"/>
          </w:rPr>
          <m:t>(a,0)</m:t>
        </m:r>
      </m:oMath>
      <w:r w:rsidR="00776811" w:rsidRPr="00DE5CEE">
        <w:rPr>
          <w:rFonts w:eastAsiaTheme="minorEastAsia"/>
        </w:rPr>
        <w:t xml:space="preserve"> is also called the</w:t>
      </w:r>
      <w:r w:rsidR="00CC3B72" w:rsidRPr="00DE5CEE">
        <w:rPr>
          <w:rFonts w:eastAsiaTheme="minorEastAsia"/>
        </w:rPr>
        <w:t xml:space="preserve"> _______________________</w:t>
      </w:r>
      <w:r w:rsidR="00533EE4" w:rsidRPr="00DE5CEE">
        <w:rPr>
          <w:noProof/>
        </w:rPr>
        <w:drawing>
          <wp:anchor distT="0" distB="0" distL="114300" distR="114300" simplePos="0" relativeHeight="251665408" behindDoc="1" locked="0" layoutInCell="1" allowOverlap="1" wp14:anchorId="62A8BF2E" wp14:editId="73F38CDF">
            <wp:simplePos x="0" y="0"/>
            <wp:positionH relativeFrom="column">
              <wp:posOffset>4110944</wp:posOffset>
            </wp:positionH>
            <wp:positionV relativeFrom="paragraph">
              <wp:posOffset>64662</wp:posOffset>
            </wp:positionV>
            <wp:extent cx="1771650" cy="1672590"/>
            <wp:effectExtent l="0" t="0" r="0" b="0"/>
            <wp:wrapTight wrapText="bothSides">
              <wp:wrapPolygon edited="0">
                <wp:start x="8826" y="0"/>
                <wp:lineTo x="1161" y="984"/>
                <wp:lineTo x="232" y="1230"/>
                <wp:lineTo x="232" y="20665"/>
                <wp:lineTo x="9058" y="21157"/>
                <wp:lineTo x="10219" y="21157"/>
                <wp:lineTo x="18116" y="20665"/>
                <wp:lineTo x="19742" y="20419"/>
                <wp:lineTo x="19974" y="11809"/>
                <wp:lineTo x="19742" y="1722"/>
                <wp:lineTo x="18348" y="984"/>
                <wp:lineTo x="10452" y="0"/>
                <wp:lineTo x="8826" y="0"/>
              </wp:wrapPolygon>
            </wp:wrapTight>
            <wp:docPr id="14" name="Picture 7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7">
                      <a:extLst>
                        <a:ext uri="{C183D7F6-B498-43B3-948B-1728B52AA6E4}">
                          <adec:decorative xmlns:adec="http://schemas.microsoft.com/office/drawing/2017/decorative" val="1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672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99F8EF" w14:textId="77777777" w:rsidR="006C1241" w:rsidRPr="00DE5CEE" w:rsidRDefault="006C1241" w:rsidP="00DE5CEE">
      <w:pPr>
        <w:numPr>
          <w:ilvl w:val="0"/>
          <w:numId w:val="6"/>
        </w:numPr>
        <w:tabs>
          <w:tab w:val="left" w:pos="2700"/>
          <w:tab w:val="left" w:pos="9000"/>
        </w:tabs>
        <w:spacing w:after="0" w:line="240" w:lineRule="auto"/>
      </w:pPr>
      <w:r w:rsidRPr="00DE5CEE">
        <w:t xml:space="preserve">A vertical line has an </w:t>
      </w:r>
      <w:r w:rsidR="00CC3B72" w:rsidRPr="00DE5CEE">
        <w:rPr>
          <w:u w:val="single"/>
        </w:rPr>
        <w:t>_________________________</w:t>
      </w:r>
    </w:p>
    <w:p w14:paraId="79B9F7D0" w14:textId="69081A98" w:rsidR="00CC3B72" w:rsidRPr="00DE5CEE" w:rsidRDefault="006C1241" w:rsidP="00DE5CEE">
      <w:pPr>
        <w:numPr>
          <w:ilvl w:val="2"/>
          <w:numId w:val="6"/>
        </w:numPr>
        <w:tabs>
          <w:tab w:val="clear" w:pos="2160"/>
          <w:tab w:val="left" w:pos="2700"/>
          <w:tab w:val="left" w:pos="9000"/>
        </w:tabs>
        <w:spacing w:after="0" w:line="240" w:lineRule="auto"/>
        <w:ind w:left="720"/>
      </w:pPr>
      <w:r w:rsidRPr="00DE5CEE">
        <w:t xml:space="preserve">(Ski Bird cannot ski vertically.  </w:t>
      </w:r>
      <w:r w:rsidRPr="00DE5CEE">
        <w:rPr>
          <w:b/>
          <w:bCs/>
          <w:u w:val="single"/>
        </w:rPr>
        <w:t xml:space="preserve">Sheer doom </w:t>
      </w:r>
      <w:r w:rsidRPr="00DE5CEE">
        <w:t>awaits Ski Bird at the bottom of a vertical hill.)</w:t>
      </w:r>
    </w:p>
    <w:p w14:paraId="49381ECB" w14:textId="65922AA8" w:rsidR="00CC3B72" w:rsidRPr="00DE5CEE" w:rsidRDefault="00522F79" w:rsidP="00DE5CEE">
      <w:pPr>
        <w:keepNext/>
        <w:tabs>
          <w:tab w:val="left" w:pos="2700"/>
          <w:tab w:val="left" w:pos="9000"/>
        </w:tabs>
        <w:spacing w:after="0" w:line="240" w:lineRule="auto"/>
        <w:ind w:left="720"/>
      </w:pPr>
      <w:r w:rsidRPr="00DE5CEE">
        <w:rPr>
          <w:position w:val="-6"/>
        </w:rPr>
        <w:object w:dxaOrig="440" w:dyaOrig="220" w14:anchorId="0E54B1F9">
          <v:shape id="_x0000_i1026" type="#_x0000_t75" alt="Slope is undefined&#10;" style="width:34.95pt;height:17.5pt" o:ole="">
            <v:imagedata r:id="rId18" o:title=""/>
          </v:shape>
          <o:OLEObject Type="Embed" ProgID="Equation.DSMT4" ShapeID="_x0000_i1026" DrawAspect="Content" ObjectID="_1798464256" r:id="rId19"/>
        </w:object>
      </w:r>
    </w:p>
    <w:p w14:paraId="4CF6D91F" w14:textId="5004DE74" w:rsidR="00D24CB9" w:rsidRPr="00DE5CEE" w:rsidRDefault="0072603E" w:rsidP="00DE5CEE">
      <w:pPr>
        <w:spacing w:after="0" w:line="240" w:lineRule="auto"/>
        <w:rPr>
          <w:rFonts w:eastAsiaTheme="minorEastAsia"/>
          <w:b/>
          <w:i/>
        </w:rPr>
      </w:pPr>
      <w:r w:rsidRPr="00DE5CEE">
        <w:rPr>
          <w:rFonts w:eastAsiaTheme="minorEastAsia"/>
        </w:rPr>
        <w:t xml:space="preserve">The resulting equation for vertical line is </w:t>
      </w:r>
      <m:oMath>
        <m:r>
          <m:rPr>
            <m:sty m:val="bi"/>
          </m:rPr>
          <w:rPr>
            <w:rFonts w:ascii="Cambria Math" w:eastAsiaTheme="minorEastAsia" w:hAnsi="Cambria Math"/>
          </w:rPr>
          <m:t>x=a</m:t>
        </m:r>
      </m:oMath>
      <w:r w:rsidR="00776811" w:rsidRPr="00DE5CEE">
        <w:rPr>
          <w:rFonts w:eastAsiaTheme="minorEastAsia"/>
        </w:rPr>
        <w:t xml:space="preserve">.  </w:t>
      </w:r>
      <w:r w:rsidR="00776811" w:rsidRPr="00DE5CEE">
        <w:rPr>
          <w:rFonts w:eastAsiaTheme="minorEastAsia"/>
          <w:b/>
          <w:i/>
        </w:rPr>
        <w:t>W</w:t>
      </w:r>
      <w:r w:rsidRPr="00DE5CEE">
        <w:rPr>
          <w:rFonts w:eastAsiaTheme="minorEastAsia"/>
          <w:b/>
          <w:i/>
        </w:rPr>
        <w:t xml:space="preserve">e cannot use function notation </w:t>
      </w:r>
      <w:r w:rsidR="00776811" w:rsidRPr="00DE5CEE">
        <w:rPr>
          <w:rFonts w:eastAsiaTheme="minorEastAsia"/>
          <w:b/>
          <w:i/>
        </w:rPr>
        <w:t xml:space="preserve">for a vertical line </w:t>
      </w:r>
      <w:r w:rsidRPr="00DE5CEE">
        <w:rPr>
          <w:rFonts w:eastAsiaTheme="minorEastAsia"/>
          <w:b/>
          <w:i/>
        </w:rPr>
        <w:t xml:space="preserve">since the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DE5CEE">
        <w:rPr>
          <w:rFonts w:eastAsiaTheme="minorEastAsia"/>
          <w:b/>
          <w:i/>
        </w:rPr>
        <w:t>-values repeat</w:t>
      </w:r>
      <w:r w:rsidR="00776811" w:rsidRPr="00DE5CEE">
        <w:rPr>
          <w:rFonts w:eastAsiaTheme="minorEastAsia"/>
          <w:b/>
          <w:i/>
        </w:rPr>
        <w:t xml:space="preserve"> </w:t>
      </w:r>
      <w:r w:rsidR="00E8203E" w:rsidRPr="00DE5CEE">
        <w:rPr>
          <w:rFonts w:eastAsiaTheme="minorEastAsia"/>
          <w:b/>
          <w:i/>
        </w:rPr>
        <w:t>so</w:t>
      </w:r>
      <w:r w:rsidR="00776811" w:rsidRPr="00DE5CEE">
        <w:rPr>
          <w:rFonts w:eastAsiaTheme="minorEastAsia"/>
          <w:b/>
          <w:i/>
        </w:rPr>
        <w:t xml:space="preserve"> vertical </w:t>
      </w:r>
      <w:r w:rsidR="00104BB8" w:rsidRPr="00DE5CEE">
        <w:rPr>
          <w:rFonts w:eastAsiaTheme="minorEastAsia"/>
          <w:b/>
          <w:i/>
        </w:rPr>
        <w:t>lines</w:t>
      </w:r>
      <w:r w:rsidR="00776811" w:rsidRPr="00DE5CEE">
        <w:rPr>
          <w:rFonts w:eastAsiaTheme="minorEastAsia"/>
          <w:b/>
          <w:i/>
        </w:rPr>
        <w:t xml:space="preserve"> </w:t>
      </w:r>
      <w:r w:rsidR="00E8203E" w:rsidRPr="00DE5CEE">
        <w:rPr>
          <w:rFonts w:eastAsiaTheme="minorEastAsia"/>
          <w:b/>
          <w:i/>
        </w:rPr>
        <w:t>are</w:t>
      </w:r>
      <w:r w:rsidR="00776811" w:rsidRPr="00DE5CEE">
        <w:rPr>
          <w:rFonts w:eastAsiaTheme="minorEastAsia"/>
          <w:b/>
          <w:i/>
        </w:rPr>
        <w:t xml:space="preserve"> </w:t>
      </w:r>
      <w:r w:rsidR="00CC3B72" w:rsidRPr="00DE5CEE">
        <w:rPr>
          <w:rFonts w:eastAsiaTheme="minorEastAsia"/>
          <w:b/>
          <w:i/>
        </w:rPr>
        <w:t>_________________</w:t>
      </w:r>
    </w:p>
    <w:p w14:paraId="5FAB6185" w14:textId="77777777" w:rsidR="00AA66D4" w:rsidRPr="00DE5CEE" w:rsidRDefault="00AA66D4" w:rsidP="00DE5CEE">
      <w:pPr>
        <w:spacing w:after="0" w:line="240" w:lineRule="auto"/>
        <w:rPr>
          <w:rFonts w:eastAsiaTheme="minorEastAsia"/>
          <w:b/>
          <w:i/>
        </w:rPr>
      </w:pPr>
      <w:r w:rsidRPr="00DE5CEE">
        <w:rPr>
          <w:rFonts w:eastAsiaTheme="minorEastAsia"/>
          <w:i/>
          <w:iCs/>
          <w:u w:val="single"/>
        </w:rPr>
        <w:t>Example #1</w:t>
      </w:r>
      <w:r w:rsidRPr="00DE5CEE">
        <w:rPr>
          <w:rFonts w:eastAsiaTheme="minorEastAsia"/>
        </w:rPr>
        <w:t xml:space="preserve"> – Graph the Line</w:t>
      </w:r>
    </w:p>
    <w:p w14:paraId="4CC92680" w14:textId="400876A8" w:rsidR="00AA66D4" w:rsidRPr="00DE5CEE" w:rsidRDefault="00A362EF" w:rsidP="00924161">
      <w:pPr>
        <w:spacing w:after="0" w:line="240" w:lineRule="auto"/>
        <w:ind w:left="720"/>
        <w:rPr>
          <w:rFonts w:eastAsiaTheme="minorEastAsia"/>
        </w:rPr>
      </w:pPr>
      <w:r w:rsidRPr="00DE5CEE">
        <w:rPr>
          <w:rFonts w:eastAsiaTheme="minorEastAsia"/>
        </w:rPr>
        <w:t xml:space="preserve">a) </w:t>
      </w:r>
      <m:oMath>
        <m:r>
          <w:rPr>
            <w:rFonts w:ascii="Cambria Math" w:eastAsiaTheme="minorEastAsia" w:hAnsi="Cambria Math"/>
          </w:rPr>
          <m:t>x=-1</m:t>
        </m:r>
      </m:oMath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</w:r>
      <w:r w:rsidR="00533EE4" w:rsidRPr="00DE5CEE">
        <w:rPr>
          <w:rFonts w:eastAsiaTheme="minorEastAsia"/>
        </w:rPr>
        <w:tab/>
        <w:t xml:space="preserve">b) </w:t>
      </w:r>
      <m:oMath>
        <m:r>
          <w:rPr>
            <w:rFonts w:ascii="Cambria Math" w:eastAsiaTheme="minorEastAsia" w:hAnsi="Cambria Math"/>
          </w:rPr>
          <m:t>f(x)=3</m:t>
        </m:r>
      </m:oMath>
    </w:p>
    <w:p w14:paraId="13A63D33" w14:textId="1F298927" w:rsidR="00967CF4" w:rsidRPr="00DE5CEE" w:rsidRDefault="00967CF4" w:rsidP="00DE5CEE">
      <w:pPr>
        <w:spacing w:after="0" w:line="240" w:lineRule="auto"/>
        <w:rPr>
          <w:rFonts w:eastAsiaTheme="minorEastAsia"/>
          <w:b/>
          <w:bCs/>
        </w:rPr>
      </w:pPr>
      <w:r w:rsidRPr="00DE5CEE">
        <w:rPr>
          <w:noProof/>
        </w:rPr>
        <w:drawing>
          <wp:inline distT="0" distB="0" distL="0" distR="0" wp14:anchorId="553AE005" wp14:editId="5CB1D08A">
            <wp:extent cx="1630680" cy="1630680"/>
            <wp:effectExtent l="0" t="0" r="7620" b="7620"/>
            <wp:docPr id="25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879" cy="1640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22F79" w:rsidRPr="00DE5CEE">
        <w:rPr>
          <w:rFonts w:eastAsiaTheme="minorEastAsia"/>
        </w:rPr>
        <w:t xml:space="preserve">                                   </w:t>
      </w:r>
      <w:r w:rsidR="00522F79" w:rsidRPr="00DE5CEE">
        <w:rPr>
          <w:noProof/>
        </w:rPr>
        <w:drawing>
          <wp:inline distT="0" distB="0" distL="0" distR="0" wp14:anchorId="0D4D890F" wp14:editId="30A50166">
            <wp:extent cx="1531620" cy="1531620"/>
            <wp:effectExtent l="0" t="0" r="0" b="0"/>
            <wp:docPr id="7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033" cy="15400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49BB0D" w14:textId="54FFC541" w:rsidR="00CC3B72" w:rsidRPr="00DE5CEE" w:rsidRDefault="0088074D" w:rsidP="00DE5CEE">
      <w:pPr>
        <w:spacing w:after="0" w:line="240" w:lineRule="auto"/>
        <w:ind w:left="720"/>
        <w:rPr>
          <w:rFonts w:eastAsiaTheme="minorEastAsia"/>
        </w:rPr>
      </w:pPr>
      <w:r w:rsidRPr="00DE5CEE">
        <w:rPr>
          <w:noProof/>
        </w:rPr>
        <w:drawing>
          <wp:anchor distT="0" distB="0" distL="114300" distR="114300" simplePos="0" relativeHeight="251668480" behindDoc="1" locked="0" layoutInCell="1" allowOverlap="1" wp14:anchorId="7786CFCB" wp14:editId="1B253BC2">
            <wp:simplePos x="0" y="0"/>
            <wp:positionH relativeFrom="column">
              <wp:posOffset>4008825</wp:posOffset>
            </wp:positionH>
            <wp:positionV relativeFrom="paragraph">
              <wp:posOffset>47618</wp:posOffset>
            </wp:positionV>
            <wp:extent cx="2141220" cy="2141220"/>
            <wp:effectExtent l="0" t="0" r="0" b="0"/>
            <wp:wrapTight wrapText="bothSides">
              <wp:wrapPolygon edited="0">
                <wp:start x="9801" y="0"/>
                <wp:lineTo x="0" y="1153"/>
                <wp:lineTo x="0" y="21331"/>
                <wp:lineTo x="20370" y="21331"/>
                <wp:lineTo x="20370" y="12683"/>
                <wp:lineTo x="21331" y="11722"/>
                <wp:lineTo x="21331" y="11146"/>
                <wp:lineTo x="20370" y="9609"/>
                <wp:lineTo x="20754" y="1537"/>
                <wp:lineTo x="19601" y="1153"/>
                <wp:lineTo x="11146" y="0"/>
                <wp:lineTo x="9801" y="0"/>
              </wp:wrapPolygon>
            </wp:wrapTight>
            <wp:docPr id="30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214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3B72" w:rsidRPr="00DE5CEE">
        <w:rPr>
          <w:rFonts w:eastAsiaTheme="minorEastAsia"/>
          <w:i/>
          <w:iCs/>
          <w:u w:val="single"/>
        </w:rPr>
        <w:t>YOU TRY#2</w:t>
      </w:r>
      <w:r w:rsidR="00CC3B72" w:rsidRPr="00DE5CEE">
        <w:rPr>
          <w:rFonts w:eastAsiaTheme="minorEastAsia"/>
        </w:rPr>
        <w:t xml:space="preserve"> –</w:t>
      </w:r>
    </w:p>
    <w:p w14:paraId="0080953E" w14:textId="390F2255" w:rsidR="00CC3B72" w:rsidRPr="00DE5CEE" w:rsidRDefault="00CC3B72" w:rsidP="00DE5CEE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</w:rPr>
      </w:pPr>
      <w:r w:rsidRPr="00DE5CEE">
        <w:rPr>
          <w:rFonts w:cstheme="minorHAnsi"/>
        </w:rPr>
        <w:t xml:space="preserve">Find the equation of a line going through the point (3,2) and the slope does not exist.  </w:t>
      </w:r>
      <w:r w:rsidR="00967CF4" w:rsidRPr="00DE5CEE">
        <w:rPr>
          <w:rFonts w:cstheme="minorHAnsi"/>
        </w:rPr>
        <w:t>Graph the line.</w:t>
      </w:r>
    </w:p>
    <w:p w14:paraId="5FEA10C3" w14:textId="1D22F96E" w:rsidR="00CC3B72" w:rsidRPr="00DE5CEE" w:rsidRDefault="00CC3B72" w:rsidP="00DE5CEE">
      <w:pPr>
        <w:pStyle w:val="ListParagraph"/>
        <w:spacing w:after="0" w:line="240" w:lineRule="auto"/>
        <w:rPr>
          <w:rFonts w:cstheme="minorHAnsi"/>
        </w:rPr>
      </w:pPr>
    </w:p>
    <w:p w14:paraId="3191ED3F" w14:textId="14A4E6AE" w:rsidR="00CC3B72" w:rsidRPr="00DE5CEE" w:rsidRDefault="0088074D" w:rsidP="00DE5CEE">
      <w:pPr>
        <w:pStyle w:val="ListParagraph"/>
        <w:spacing w:after="0" w:line="240" w:lineRule="auto"/>
        <w:rPr>
          <w:rFonts w:cstheme="minorHAnsi"/>
        </w:rPr>
      </w:pPr>
      <w:r w:rsidRPr="00DE5CEE">
        <w:rPr>
          <w:noProof/>
        </w:rPr>
        <w:drawing>
          <wp:anchor distT="0" distB="0" distL="114300" distR="114300" simplePos="0" relativeHeight="251667456" behindDoc="0" locked="0" layoutInCell="1" allowOverlap="1" wp14:anchorId="4C2B2D4B" wp14:editId="0777B42F">
            <wp:simplePos x="0" y="0"/>
            <wp:positionH relativeFrom="column">
              <wp:posOffset>139700</wp:posOffset>
            </wp:positionH>
            <wp:positionV relativeFrom="paragraph">
              <wp:posOffset>3175</wp:posOffset>
            </wp:positionV>
            <wp:extent cx="1874520" cy="1874520"/>
            <wp:effectExtent l="0" t="0" r="0" b="0"/>
            <wp:wrapThrough wrapText="bothSides">
              <wp:wrapPolygon edited="0">
                <wp:start x="9659" y="0"/>
                <wp:lineTo x="0" y="1098"/>
                <wp:lineTo x="0" y="21293"/>
                <wp:lineTo x="20415" y="21293"/>
                <wp:lineTo x="20415" y="14268"/>
                <wp:lineTo x="21293" y="11854"/>
                <wp:lineTo x="21293" y="11195"/>
                <wp:lineTo x="20415" y="10756"/>
                <wp:lineTo x="20854" y="1756"/>
                <wp:lineTo x="19537" y="1098"/>
                <wp:lineTo x="11195" y="0"/>
                <wp:lineTo x="9659" y="0"/>
              </wp:wrapPolygon>
            </wp:wrapThrough>
            <wp:docPr id="29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874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F8AFAC" w14:textId="230A9ED6" w:rsidR="00967CF4" w:rsidRPr="00DE5CEE" w:rsidRDefault="00967CF4" w:rsidP="00DE5CEE">
      <w:pPr>
        <w:spacing w:after="0" w:line="240" w:lineRule="auto"/>
        <w:rPr>
          <w:rFonts w:cstheme="minorHAnsi"/>
        </w:rPr>
      </w:pPr>
    </w:p>
    <w:p w14:paraId="4647581D" w14:textId="63815A3C" w:rsidR="00CC3B72" w:rsidRPr="00DE5CEE" w:rsidRDefault="00CC3B72" w:rsidP="00DE5CEE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 w:cstheme="minorHAnsi"/>
        </w:rPr>
      </w:pPr>
      <w:r w:rsidRPr="00DE5CEE">
        <w:rPr>
          <w:rFonts w:cstheme="minorHAnsi"/>
        </w:rPr>
        <w:t xml:space="preserve">Find an equation of the line having slope of 0 and going through the point (3, -4).  </w:t>
      </w:r>
      <w:r w:rsidR="00967CF4" w:rsidRPr="00DE5CEE">
        <w:rPr>
          <w:rFonts w:cstheme="minorHAnsi"/>
        </w:rPr>
        <w:t>Graph the line.</w:t>
      </w:r>
    </w:p>
    <w:p w14:paraId="0FE651C3" w14:textId="2B2D476B" w:rsidR="00CC3B72" w:rsidRPr="00DE5CEE" w:rsidRDefault="00CC3B72" w:rsidP="00DE5CEE">
      <w:pPr>
        <w:spacing w:after="0" w:line="240" w:lineRule="auto"/>
        <w:ind w:left="720"/>
        <w:rPr>
          <w:rFonts w:eastAsiaTheme="minorEastAsia"/>
        </w:rPr>
      </w:pPr>
    </w:p>
    <w:p w14:paraId="002197BD" w14:textId="23C6DDEB" w:rsidR="00522F79" w:rsidRPr="00DE5CEE" w:rsidRDefault="00522F79" w:rsidP="00DE5CEE">
      <w:pPr>
        <w:spacing w:after="0" w:line="240" w:lineRule="auto"/>
        <w:ind w:left="720"/>
        <w:rPr>
          <w:rFonts w:eastAsiaTheme="minorEastAsia"/>
        </w:rPr>
      </w:pPr>
    </w:p>
    <w:p w14:paraId="1F3C32F4" w14:textId="77777777" w:rsidR="00522F79" w:rsidRDefault="00522F79" w:rsidP="00DE5CEE">
      <w:pPr>
        <w:spacing w:after="0" w:line="240" w:lineRule="auto"/>
        <w:ind w:left="720"/>
        <w:rPr>
          <w:rFonts w:eastAsiaTheme="minorEastAsia"/>
        </w:rPr>
      </w:pPr>
    </w:p>
    <w:p w14:paraId="4979F7FE" w14:textId="77777777" w:rsidR="0088074D" w:rsidRPr="00DE5CEE" w:rsidRDefault="0088074D" w:rsidP="00DE5CEE">
      <w:pPr>
        <w:spacing w:after="0" w:line="240" w:lineRule="auto"/>
        <w:ind w:left="720"/>
        <w:rPr>
          <w:rFonts w:eastAsiaTheme="minorEastAsia"/>
        </w:rPr>
      </w:pPr>
    </w:p>
    <w:p w14:paraId="007F0DE4" w14:textId="47B47D8F" w:rsidR="0045655A" w:rsidRPr="00DE5CEE" w:rsidRDefault="00C76647" w:rsidP="00DE5CEE">
      <w:pPr>
        <w:pStyle w:val="Heading1"/>
        <w:spacing w:before="0" w:line="240" w:lineRule="auto"/>
        <w:rPr>
          <w:sz w:val="22"/>
          <w:szCs w:val="22"/>
        </w:rPr>
      </w:pPr>
      <w:r w:rsidRPr="00DE5CEE">
        <w:rPr>
          <w:sz w:val="22"/>
          <w:szCs w:val="22"/>
        </w:rPr>
        <w:lastRenderedPageBreak/>
        <w:t>Topic #</w:t>
      </w:r>
      <w:r w:rsidR="00DA0F18" w:rsidRPr="00DE5CEE">
        <w:rPr>
          <w:sz w:val="22"/>
          <w:szCs w:val="22"/>
        </w:rPr>
        <w:t>5</w:t>
      </w:r>
      <w:r w:rsidRPr="00DE5CEE">
        <w:rPr>
          <w:sz w:val="22"/>
          <w:szCs w:val="22"/>
        </w:rPr>
        <w:t>: Modeling Data with a Linear Function</w:t>
      </w:r>
    </w:p>
    <w:p w14:paraId="51F29831" w14:textId="77777777" w:rsidR="00595FCA" w:rsidRPr="00DE5CEE" w:rsidRDefault="00595FCA" w:rsidP="00DE5CEE">
      <w:pPr>
        <w:spacing w:after="0" w:line="240" w:lineRule="auto"/>
      </w:pPr>
    </w:p>
    <w:p w14:paraId="25448878" w14:textId="77777777" w:rsidR="00A3713A" w:rsidRDefault="00391CDA" w:rsidP="00DE5CEE">
      <w:pPr>
        <w:spacing w:after="0" w:line="240" w:lineRule="auto"/>
        <w:rPr>
          <w:rFonts w:eastAsiaTheme="minorEastAsia"/>
        </w:rPr>
      </w:pPr>
      <w:r w:rsidRPr="00DE5CEE">
        <w:t xml:space="preserve">Linear functions can be used to fit data and make predictions.  </w:t>
      </w:r>
      <w:r w:rsidR="00A3713A" w:rsidRPr="00DE5CEE">
        <w:t xml:space="preserve">Consider the data set for life expectancy for men born </w:t>
      </w:r>
      <w:r w:rsidR="00A134B4" w:rsidRPr="00DE5CEE">
        <w:t xml:space="preserve">in </w:t>
      </w:r>
      <w:r w:rsidR="00A3713A" w:rsidRPr="00DE5CEE">
        <w:t xml:space="preserve">six selected years from a certain community. Let </w:t>
      </w:r>
      <m:oMath>
        <m:r>
          <w:rPr>
            <w:rFonts w:ascii="Cambria Math" w:hAnsi="Cambria Math"/>
          </w:rPr>
          <m:t>x</m:t>
        </m:r>
      </m:oMath>
      <w:r w:rsidR="00A3713A" w:rsidRPr="00DE5CEE">
        <w:rPr>
          <w:rFonts w:eastAsiaTheme="minorEastAsia"/>
        </w:rPr>
        <w:t xml:space="preserve"> represent the years born after 1960 and </w:t>
      </w:r>
      <m:oMath>
        <m:r>
          <w:rPr>
            <w:rFonts w:ascii="Cambria Math" w:eastAsiaTheme="minorEastAsia" w:hAnsi="Cambria Math"/>
          </w:rPr>
          <m:t>y</m:t>
        </m:r>
      </m:oMath>
      <w:r w:rsidR="00A3713A" w:rsidRPr="00DE5CEE">
        <w:rPr>
          <w:rFonts w:eastAsiaTheme="minorEastAsia"/>
        </w:rPr>
        <w:t xml:space="preserve"> represent the life expectancy (in years).  This tells us a </w:t>
      </w:r>
      <w:r w:rsidR="00FC06AA" w:rsidRPr="00DE5CEE">
        <w:rPr>
          <w:rFonts w:eastAsiaTheme="minorEastAsia"/>
        </w:rPr>
        <w:t>male</w:t>
      </w:r>
      <w:r w:rsidR="00A3713A" w:rsidRPr="00DE5CEE">
        <w:rPr>
          <w:rFonts w:eastAsiaTheme="minorEastAsia"/>
        </w:rPr>
        <w:t xml:space="preserve"> born in 1960 corresponds to </w:t>
      </w:r>
      <m:oMath>
        <m:r>
          <w:rPr>
            <w:rFonts w:ascii="Cambria Math" w:eastAsiaTheme="minorEastAsia" w:hAnsi="Cambria Math"/>
          </w:rPr>
          <m:t>x=0</m:t>
        </m:r>
      </m:oMath>
      <w:r w:rsidR="00A3713A" w:rsidRPr="00DE5CEE">
        <w:rPr>
          <w:rFonts w:eastAsiaTheme="minorEastAsia"/>
        </w:rPr>
        <w:t xml:space="preserve">, a </w:t>
      </w:r>
      <w:r w:rsidR="00FC06AA" w:rsidRPr="00DE5CEE">
        <w:rPr>
          <w:rFonts w:eastAsiaTheme="minorEastAsia"/>
        </w:rPr>
        <w:t>male</w:t>
      </w:r>
      <w:r w:rsidR="00A3713A" w:rsidRPr="00DE5CEE">
        <w:rPr>
          <w:rFonts w:eastAsiaTheme="minorEastAsia"/>
        </w:rPr>
        <w:t xml:space="preserve"> born in 1970 is </w:t>
      </w:r>
      <m:oMath>
        <m:r>
          <w:rPr>
            <w:rFonts w:ascii="Cambria Math" w:eastAsiaTheme="minorEastAsia" w:hAnsi="Cambria Math"/>
          </w:rPr>
          <m:t>x=10</m:t>
        </m:r>
      </m:oMath>
      <w:r w:rsidR="00A3713A" w:rsidRPr="00DE5CEE">
        <w:rPr>
          <w:rFonts w:eastAsiaTheme="minorEastAsia"/>
        </w:rPr>
        <w:t>, and so on.</w:t>
      </w:r>
    </w:p>
    <w:p w14:paraId="0A5EE9E4" w14:textId="77777777" w:rsidR="0088074D" w:rsidRPr="0088074D" w:rsidRDefault="0088074D" w:rsidP="0088074D">
      <w:pPr>
        <w:spacing w:after="0" w:line="240" w:lineRule="auto"/>
      </w:pPr>
      <w:r w:rsidRPr="0088074D">
        <w:t>Let x be:</w:t>
      </w:r>
    </w:p>
    <w:p w14:paraId="12A62179" w14:textId="22FA6BA5" w:rsidR="0088074D" w:rsidRPr="00DE5CEE" w:rsidRDefault="0088074D" w:rsidP="00DE5CEE">
      <w:pPr>
        <w:spacing w:after="0" w:line="240" w:lineRule="auto"/>
      </w:pPr>
      <w:r w:rsidRPr="0088074D">
        <w:t xml:space="preserve">Let </w:t>
      </w:r>
      <m:oMath>
        <m:r>
          <w:rPr>
            <w:rFonts w:ascii="Cambria Math" w:hAnsi="Cambria Math"/>
          </w:rPr>
          <m:t xml:space="preserve">y </m:t>
        </m:r>
      </m:oMath>
      <w:r w:rsidRPr="0088074D">
        <w:rPr>
          <w:rFonts w:eastAsiaTheme="minorEastAsia"/>
        </w:rPr>
        <w:t>be: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 of data"/>
        <w:tblDescription w:val="This data is for the scenario described above"/>
      </w:tblPr>
      <w:tblGrid>
        <w:gridCol w:w="1237"/>
        <w:gridCol w:w="1237"/>
        <w:gridCol w:w="1238"/>
        <w:gridCol w:w="1238"/>
        <w:gridCol w:w="1238"/>
        <w:gridCol w:w="1238"/>
        <w:gridCol w:w="1238"/>
      </w:tblGrid>
      <w:tr w:rsidR="007405D5" w:rsidRPr="00DE5CEE" w14:paraId="668CA9DF" w14:textId="77777777" w:rsidTr="00DD406B">
        <w:trPr>
          <w:trHeight w:val="249"/>
          <w:tblHeader/>
        </w:trPr>
        <w:tc>
          <w:tcPr>
            <w:tcW w:w="1237" w:type="dxa"/>
          </w:tcPr>
          <w:p w14:paraId="5134369D" w14:textId="77777777" w:rsidR="00A3713A" w:rsidRPr="00DE5CEE" w:rsidRDefault="00A3713A" w:rsidP="00DE5CEE">
            <w:r w:rsidRPr="00DE5CEE">
              <w:t xml:space="preserve">x </w:t>
            </w:r>
          </w:p>
        </w:tc>
        <w:tc>
          <w:tcPr>
            <w:tcW w:w="1237" w:type="dxa"/>
          </w:tcPr>
          <w:p w14:paraId="5B201444" w14:textId="77777777" w:rsidR="00A3713A" w:rsidRPr="00DE5CEE" w:rsidRDefault="0068023D" w:rsidP="00DE5CEE">
            <w:r w:rsidRPr="00DE5CEE">
              <w:t>0</w:t>
            </w:r>
          </w:p>
        </w:tc>
        <w:tc>
          <w:tcPr>
            <w:tcW w:w="1238" w:type="dxa"/>
          </w:tcPr>
          <w:p w14:paraId="78B65429" w14:textId="77777777" w:rsidR="00A3713A" w:rsidRPr="00DE5CEE" w:rsidRDefault="0068023D" w:rsidP="00DE5CEE">
            <w:r w:rsidRPr="00DE5CEE">
              <w:t>10</w:t>
            </w:r>
          </w:p>
        </w:tc>
        <w:tc>
          <w:tcPr>
            <w:tcW w:w="1238" w:type="dxa"/>
          </w:tcPr>
          <w:p w14:paraId="05C79279" w14:textId="77777777" w:rsidR="00A3713A" w:rsidRPr="00DE5CEE" w:rsidRDefault="0068023D" w:rsidP="00DE5CEE">
            <w:r w:rsidRPr="00DE5CEE">
              <w:t>20</w:t>
            </w:r>
          </w:p>
        </w:tc>
        <w:tc>
          <w:tcPr>
            <w:tcW w:w="1238" w:type="dxa"/>
          </w:tcPr>
          <w:p w14:paraId="544ADCE2" w14:textId="77777777" w:rsidR="00A3713A" w:rsidRPr="00DE5CEE" w:rsidRDefault="0068023D" w:rsidP="00DE5CEE">
            <w:r w:rsidRPr="00DE5CEE">
              <w:t>30</w:t>
            </w:r>
          </w:p>
        </w:tc>
        <w:tc>
          <w:tcPr>
            <w:tcW w:w="1238" w:type="dxa"/>
          </w:tcPr>
          <w:p w14:paraId="5708BB64" w14:textId="77777777" w:rsidR="00A3713A" w:rsidRPr="00DE5CEE" w:rsidRDefault="0068023D" w:rsidP="00DE5CEE">
            <w:r w:rsidRPr="00DE5CEE">
              <w:t>40</w:t>
            </w:r>
          </w:p>
        </w:tc>
        <w:tc>
          <w:tcPr>
            <w:tcW w:w="1238" w:type="dxa"/>
          </w:tcPr>
          <w:p w14:paraId="0509DDBF" w14:textId="77777777" w:rsidR="00A3713A" w:rsidRPr="00DE5CEE" w:rsidRDefault="0068023D" w:rsidP="00DE5CEE">
            <w:r w:rsidRPr="00DE5CEE">
              <w:t>44</w:t>
            </w:r>
          </w:p>
        </w:tc>
      </w:tr>
      <w:tr w:rsidR="00A3713A" w:rsidRPr="00DE5CEE" w14:paraId="554A7ED4" w14:textId="77777777" w:rsidTr="00DD406B">
        <w:trPr>
          <w:trHeight w:val="249"/>
        </w:trPr>
        <w:tc>
          <w:tcPr>
            <w:tcW w:w="1237" w:type="dxa"/>
          </w:tcPr>
          <w:p w14:paraId="3D5DC6C6" w14:textId="77777777" w:rsidR="00A3713A" w:rsidRPr="00DE5CEE" w:rsidRDefault="0068023D" w:rsidP="00DE5CEE">
            <w:r w:rsidRPr="00DE5CEE">
              <w:t>y</w:t>
            </w:r>
          </w:p>
        </w:tc>
        <w:tc>
          <w:tcPr>
            <w:tcW w:w="1237" w:type="dxa"/>
          </w:tcPr>
          <w:p w14:paraId="519F6FF2" w14:textId="77777777" w:rsidR="00A3713A" w:rsidRPr="00DE5CEE" w:rsidRDefault="00046CD0" w:rsidP="00DE5CEE">
            <w:r w:rsidRPr="00DE5CEE">
              <w:t>66.6</w:t>
            </w:r>
          </w:p>
        </w:tc>
        <w:tc>
          <w:tcPr>
            <w:tcW w:w="1238" w:type="dxa"/>
          </w:tcPr>
          <w:p w14:paraId="6C9684D5" w14:textId="77777777" w:rsidR="00A3713A" w:rsidRPr="00DE5CEE" w:rsidRDefault="00046CD0" w:rsidP="00DE5CEE">
            <w:r w:rsidRPr="00DE5CEE">
              <w:t>67.5</w:t>
            </w:r>
          </w:p>
        </w:tc>
        <w:tc>
          <w:tcPr>
            <w:tcW w:w="1238" w:type="dxa"/>
          </w:tcPr>
          <w:p w14:paraId="6572CB20" w14:textId="77777777" w:rsidR="00A3713A" w:rsidRPr="00DE5CEE" w:rsidRDefault="00046CD0" w:rsidP="00DE5CEE">
            <w:r w:rsidRPr="00DE5CEE">
              <w:t>69.5</w:t>
            </w:r>
          </w:p>
        </w:tc>
        <w:tc>
          <w:tcPr>
            <w:tcW w:w="1238" w:type="dxa"/>
          </w:tcPr>
          <w:p w14:paraId="7FE76C41" w14:textId="77777777" w:rsidR="00A3713A" w:rsidRPr="00DE5CEE" w:rsidRDefault="00046CD0" w:rsidP="00DE5CEE">
            <w:r w:rsidRPr="00DE5CEE">
              <w:t>71.1</w:t>
            </w:r>
          </w:p>
        </w:tc>
        <w:tc>
          <w:tcPr>
            <w:tcW w:w="1238" w:type="dxa"/>
          </w:tcPr>
          <w:p w14:paraId="6C30ED73" w14:textId="77777777" w:rsidR="00A3713A" w:rsidRPr="00DE5CEE" w:rsidRDefault="00046CD0" w:rsidP="00DE5CEE">
            <w:r w:rsidRPr="00DE5CEE">
              <w:t>74.4</w:t>
            </w:r>
          </w:p>
        </w:tc>
        <w:tc>
          <w:tcPr>
            <w:tcW w:w="1238" w:type="dxa"/>
          </w:tcPr>
          <w:p w14:paraId="2C124E16" w14:textId="77777777" w:rsidR="00A3713A" w:rsidRPr="00DE5CEE" w:rsidRDefault="00046CD0" w:rsidP="00DE5CEE">
            <w:r w:rsidRPr="00DE5CEE">
              <w:t>75.4</w:t>
            </w:r>
          </w:p>
        </w:tc>
      </w:tr>
    </w:tbl>
    <w:p w14:paraId="12A793BE" w14:textId="3F53528B" w:rsidR="00110900" w:rsidRPr="00DE5CEE" w:rsidRDefault="00DB5CF2" w:rsidP="00DE5CEE">
      <w:pPr>
        <w:spacing w:after="0" w:line="240" w:lineRule="auto"/>
      </w:pPr>
      <w:r w:rsidRPr="00DE5CEE">
        <w:rPr>
          <w:noProof/>
        </w:rPr>
        <w:drawing>
          <wp:anchor distT="0" distB="0" distL="114300" distR="114300" simplePos="0" relativeHeight="251669504" behindDoc="1" locked="0" layoutInCell="1" allowOverlap="1" wp14:anchorId="5A468653" wp14:editId="10F728A1">
            <wp:simplePos x="0" y="0"/>
            <wp:positionH relativeFrom="column">
              <wp:posOffset>4730463</wp:posOffset>
            </wp:positionH>
            <wp:positionV relativeFrom="paragraph">
              <wp:posOffset>80098</wp:posOffset>
            </wp:positionV>
            <wp:extent cx="1612953" cy="1254691"/>
            <wp:effectExtent l="0" t="0" r="6350" b="3175"/>
            <wp:wrapTight wrapText="bothSides">
              <wp:wrapPolygon edited="0">
                <wp:start x="0" y="0"/>
                <wp:lineTo x="0" y="21327"/>
                <wp:lineTo x="21430" y="21327"/>
                <wp:lineTo x="21430" y="0"/>
                <wp:lineTo x="0" y="0"/>
              </wp:wrapPolygon>
            </wp:wrapTight>
            <wp:docPr id="27" name="Picture 27" descr="This is the data above plotted in the coordinate plane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53" cy="12546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604A" w:rsidRPr="00DE5CEE">
        <w:t xml:space="preserve">We can plot the data </w:t>
      </w:r>
      <w:r w:rsidR="00946EEB" w:rsidRPr="00DE5CEE">
        <w:t xml:space="preserve">points </w:t>
      </w:r>
      <w:r w:rsidR="0086604A" w:rsidRPr="00DE5CEE">
        <w:t>with technology</w:t>
      </w:r>
      <w:r w:rsidR="003F7757" w:rsidRPr="00DE5CEE">
        <w:t xml:space="preserve"> or w</w:t>
      </w:r>
      <w:r w:rsidR="00946EEB" w:rsidRPr="00DE5CEE">
        <w:t xml:space="preserve">e can plot </w:t>
      </w:r>
      <w:r w:rsidR="003F7757" w:rsidRPr="00DE5CEE">
        <w:t xml:space="preserve">the points </w:t>
      </w:r>
      <w:r w:rsidR="00946EEB" w:rsidRPr="00DE5CEE">
        <w:t>by hand, just be sure to use an appropriate scale on the axes.</w:t>
      </w:r>
    </w:p>
    <w:p w14:paraId="3E0D71B3" w14:textId="77777777" w:rsidR="00D24CB9" w:rsidRPr="00DE5CEE" w:rsidRDefault="00D24CB9" w:rsidP="00DB5CF2">
      <w:pPr>
        <w:spacing w:after="0" w:line="240" w:lineRule="auto"/>
      </w:pPr>
    </w:p>
    <w:p w14:paraId="342D0190" w14:textId="77777777" w:rsidR="00D24CB9" w:rsidRPr="00DE5CEE" w:rsidRDefault="00DD1769" w:rsidP="00DE5CEE">
      <w:pPr>
        <w:spacing w:after="0" w:line="240" w:lineRule="auto"/>
      </w:pPr>
      <w:r w:rsidRPr="00DE5CEE">
        <w:t xml:space="preserve">The points do not line up perfectly, but a linear function models the data </w:t>
      </w:r>
      <w:r w:rsidR="00647FF9" w:rsidRPr="00DE5CEE">
        <w:rPr>
          <w:i/>
          <w:iCs/>
        </w:rPr>
        <w:t xml:space="preserve">pretty </w:t>
      </w:r>
      <w:r w:rsidRPr="00DE5CEE">
        <w:rPr>
          <w:i/>
          <w:iCs/>
        </w:rPr>
        <w:t>well</w:t>
      </w:r>
      <w:r w:rsidRPr="00DE5CEE">
        <w:t>.</w:t>
      </w:r>
      <w:r w:rsidR="00C06795" w:rsidRPr="00DE5CEE">
        <w:t xml:space="preserve">  We can pick </w:t>
      </w:r>
      <w:r w:rsidR="00FD5A5F" w:rsidRPr="00DE5CEE">
        <w:rPr>
          <w:b/>
        </w:rPr>
        <w:t>ANY</w:t>
      </w:r>
      <w:r w:rsidR="00FD5A5F" w:rsidRPr="00DE5CEE">
        <w:t xml:space="preserve"> </w:t>
      </w:r>
      <w:r w:rsidR="00C06795" w:rsidRPr="00DE5CEE">
        <w:t xml:space="preserve">2 points from the data set and come up with a linear model.  </w:t>
      </w:r>
    </w:p>
    <w:p w14:paraId="16017975" w14:textId="38227BDF" w:rsidR="00377DE1" w:rsidRPr="00DE5CEE" w:rsidRDefault="00C06795" w:rsidP="00DE5CEE">
      <w:pPr>
        <w:spacing w:after="0" w:line="240" w:lineRule="auto"/>
        <w:rPr>
          <w:rFonts w:eastAsiaTheme="minorEastAsia"/>
        </w:rPr>
      </w:pPr>
      <w:r w:rsidRPr="00DE5CEE">
        <w:t xml:space="preserve">Suppose we pick the points associated with a person born in 1980 and 2000; this corresponds to the ordered pairs: </w:t>
      </w:r>
      <m:oMath>
        <m:r>
          <w:rPr>
            <w:rFonts w:ascii="Cambria Math" w:hAnsi="Cambria Math"/>
          </w:rPr>
          <m:t>(20,69.5)</m:t>
        </m:r>
      </m:oMath>
      <w:r w:rsidRPr="00DE5CEE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(40,74.4)</m:t>
        </m:r>
      </m:oMath>
      <w:r w:rsidRPr="00DE5CEE">
        <w:rPr>
          <w:rFonts w:eastAsiaTheme="minorEastAsia"/>
        </w:rPr>
        <w:t>.</w:t>
      </w:r>
    </w:p>
    <w:p w14:paraId="519D3639" w14:textId="29423622" w:rsidR="00C06795" w:rsidRPr="00DE5CEE" w:rsidRDefault="00C06795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>To find the equation of a line, we first need the slope:</w:t>
      </w:r>
    </w:p>
    <w:p w14:paraId="73A8F260" w14:textId="6C2383AD" w:rsidR="00D24CB9" w:rsidRPr="00DE5CEE" w:rsidRDefault="00DB5CF2" w:rsidP="00DE5CEE">
      <w:pPr>
        <w:spacing w:after="0" w:line="240" w:lineRule="auto"/>
        <w:rPr>
          <w:rFonts w:eastAsiaTheme="minorEastAsia"/>
        </w:rPr>
      </w:pPr>
      <w:r w:rsidRPr="00DE5CEE">
        <w:rPr>
          <w:noProof/>
        </w:rPr>
        <w:drawing>
          <wp:anchor distT="0" distB="0" distL="114300" distR="114300" simplePos="0" relativeHeight="251666432" behindDoc="1" locked="0" layoutInCell="1" allowOverlap="1" wp14:anchorId="4E1F9605" wp14:editId="17E42F8B">
            <wp:simplePos x="0" y="0"/>
            <wp:positionH relativeFrom="column">
              <wp:posOffset>4643120</wp:posOffset>
            </wp:positionH>
            <wp:positionV relativeFrom="paragraph">
              <wp:posOffset>3810</wp:posOffset>
            </wp:positionV>
            <wp:extent cx="1524000" cy="1151890"/>
            <wp:effectExtent l="0" t="0" r="0" b="0"/>
            <wp:wrapTight wrapText="bothSides">
              <wp:wrapPolygon edited="0">
                <wp:start x="0" y="0"/>
                <wp:lineTo x="0" y="21076"/>
                <wp:lineTo x="21330" y="21076"/>
                <wp:lineTo x="21330" y="0"/>
                <wp:lineTo x="0" y="0"/>
              </wp:wrapPolygon>
            </wp:wrapTight>
            <wp:docPr id="28" name="Picture 28" descr="This is the data above plotted in the coordinate plane with the linear model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4236B2" w14:textId="2FF1DE83" w:rsidR="004210F8" w:rsidRPr="00DE5CEE" w:rsidRDefault="004210F8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 xml:space="preserve">Now we have </w:t>
      </w:r>
      <m:oMath>
        <m:r>
          <w:rPr>
            <w:rFonts w:ascii="Cambria Math" w:eastAsiaTheme="minorEastAsia" w:hAnsi="Cambria Math"/>
          </w:rPr>
          <m:t xml:space="preserve">m=                 </m:t>
        </m:r>
      </m:oMath>
      <w:r w:rsidRPr="00DE5CEE">
        <w:rPr>
          <w:rFonts w:eastAsiaTheme="minorEastAsia"/>
        </w:rPr>
        <w:t xml:space="preserve"> </w:t>
      </w:r>
      <w:r w:rsidR="002235C9" w:rsidRPr="00DE5CEE">
        <w:rPr>
          <w:rFonts w:eastAsiaTheme="minorEastAsia"/>
        </w:rPr>
        <w:t xml:space="preserve">using the point </w:t>
      </w:r>
      <w:r w:rsidR="00D24CB9" w:rsidRPr="00DE5CEE">
        <w:rPr>
          <w:rFonts w:eastAsiaTheme="minorEastAsia"/>
        </w:rPr>
        <w:t xml:space="preserve">                    </w:t>
      </w:r>
      <w:r w:rsidR="002235C9" w:rsidRPr="00DE5CEE">
        <w:rPr>
          <w:rFonts w:eastAsiaTheme="minorEastAsia"/>
        </w:rPr>
        <w:t xml:space="preserve"> in the</w:t>
      </w:r>
      <w:r w:rsidRPr="00DE5CEE">
        <w:rPr>
          <w:rFonts w:eastAsiaTheme="minorEastAsia"/>
        </w:rPr>
        <w:t xml:space="preserve"> point-slope </w:t>
      </w:r>
      <w:r w:rsidR="002235C9" w:rsidRPr="00DE5CEE">
        <w:rPr>
          <w:rFonts w:eastAsiaTheme="minorEastAsia"/>
        </w:rPr>
        <w:t xml:space="preserve">equation </w:t>
      </w:r>
      <w:r w:rsidRPr="00DE5CEE">
        <w:rPr>
          <w:rFonts w:eastAsiaTheme="minorEastAsia"/>
        </w:rPr>
        <w:t xml:space="preserve">gives: </w:t>
      </w:r>
    </w:p>
    <w:p w14:paraId="495CCD46" w14:textId="0D6ED822" w:rsidR="00D24CB9" w:rsidRDefault="00D24CB9" w:rsidP="00DE5CEE">
      <w:pPr>
        <w:spacing w:after="0" w:line="240" w:lineRule="auto"/>
        <w:rPr>
          <w:rFonts w:eastAsiaTheme="minorEastAsia"/>
        </w:rPr>
      </w:pPr>
    </w:p>
    <w:p w14:paraId="46AB467A" w14:textId="77777777" w:rsidR="00DB5CF2" w:rsidRPr="00DE5CEE" w:rsidRDefault="00DB5CF2" w:rsidP="00DE5CEE">
      <w:pPr>
        <w:spacing w:after="0" w:line="240" w:lineRule="auto"/>
        <w:rPr>
          <w:rFonts w:eastAsiaTheme="minorEastAsia"/>
        </w:rPr>
      </w:pPr>
    </w:p>
    <w:p w14:paraId="44BBEF9D" w14:textId="2E0C4F00" w:rsidR="0086604A" w:rsidRPr="00DE5CEE" w:rsidRDefault="004B341F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>A graph of the line fitting the data follows</w:t>
      </w:r>
      <w:r w:rsidR="00D24CB9" w:rsidRPr="00DE5CEE">
        <w:rPr>
          <w:rFonts w:eastAsiaTheme="minorEastAsia"/>
        </w:rPr>
        <w:t>:</w:t>
      </w:r>
      <w:r w:rsidR="00DD406B" w:rsidRPr="00DE5CEE">
        <w:rPr>
          <w:noProof/>
        </w:rPr>
        <w:t xml:space="preserve"> </w:t>
      </w:r>
    </w:p>
    <w:p w14:paraId="566F3E58" w14:textId="293F8426" w:rsidR="00595FCA" w:rsidRPr="00DE5CEE" w:rsidRDefault="00443F75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>The line do</w:t>
      </w:r>
      <w:r w:rsidR="00E4493F" w:rsidRPr="00DE5CEE">
        <w:rPr>
          <w:rFonts w:eastAsiaTheme="minorEastAsia"/>
        </w:rPr>
        <w:t xml:space="preserve">es a good job fitting the data </w:t>
      </w:r>
      <w:r w:rsidRPr="00DE5CEE">
        <w:rPr>
          <w:rFonts w:eastAsiaTheme="minorEastAsia"/>
        </w:rPr>
        <w:t>and we can use it to make predictions:</w:t>
      </w:r>
    </w:p>
    <w:p w14:paraId="2239CD26" w14:textId="7335E15D" w:rsidR="00443F75" w:rsidRPr="00DE5CEE" w:rsidRDefault="00443F75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 xml:space="preserve">Suppose we want to predict the life expectancy of a male born in 2020.  This is 60 years after 1960 and corresponds to </w:t>
      </w:r>
      <m:oMath>
        <m:r>
          <w:rPr>
            <w:rFonts w:ascii="Cambria Math" w:eastAsiaTheme="minorEastAsia" w:hAnsi="Cambria Math"/>
          </w:rPr>
          <m:t>x=60</m:t>
        </m:r>
      </m:oMath>
      <w:r w:rsidRPr="00DE5CEE">
        <w:rPr>
          <w:rFonts w:eastAsiaTheme="minorEastAsia"/>
        </w:rPr>
        <w:t xml:space="preserve">.  Using </w:t>
      </w:r>
      <w:r w:rsidR="002235C9" w:rsidRPr="00DE5CEE">
        <w:rPr>
          <w:rFonts w:eastAsiaTheme="minorEastAsia"/>
        </w:rPr>
        <w:t>our</w:t>
      </w:r>
      <w:r w:rsidRPr="00DE5CEE">
        <w:rPr>
          <w:rFonts w:eastAsiaTheme="minorEastAsia"/>
        </w:rPr>
        <w:t xml:space="preserve"> linear model</w:t>
      </w:r>
      <w:r w:rsidR="002235C9" w:rsidRPr="00DE5CEE">
        <w:rPr>
          <w:rFonts w:eastAsiaTheme="minorEastAsia"/>
        </w:rPr>
        <w:t xml:space="preserve"> from above</w:t>
      </w:r>
      <w:r w:rsidRPr="00DE5CEE">
        <w:rPr>
          <w:rFonts w:eastAsiaTheme="minorEastAsia"/>
        </w:rPr>
        <w:t>:</w:t>
      </w:r>
    </w:p>
    <w:p w14:paraId="1830B7C6" w14:textId="77777777" w:rsidR="00522F79" w:rsidRPr="00DE5CEE" w:rsidRDefault="00522F79" w:rsidP="00DE5CEE">
      <w:pPr>
        <w:spacing w:after="0" w:line="240" w:lineRule="auto"/>
        <w:rPr>
          <w:rFonts w:eastAsiaTheme="minorEastAsia"/>
        </w:rPr>
      </w:pPr>
    </w:p>
    <w:p w14:paraId="1E7FF4FC" w14:textId="42F6E54A" w:rsidR="00FC1AED" w:rsidRPr="00DE5CEE" w:rsidRDefault="00FC1AED" w:rsidP="00DE5CEE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 xml:space="preserve">The linear model tells us the predicted life expectancy for a male born in </w:t>
      </w:r>
      <w:r w:rsidR="00595FCA" w:rsidRPr="00DE5CEE">
        <w:rPr>
          <w:rFonts w:eastAsiaTheme="minorEastAsia"/>
        </w:rPr>
        <w:t>_____________________________</w:t>
      </w:r>
    </w:p>
    <w:p w14:paraId="41EA19F8" w14:textId="77777777" w:rsidR="00522F79" w:rsidRPr="00DE5CEE" w:rsidRDefault="00522F79" w:rsidP="00DE5CEE">
      <w:pPr>
        <w:spacing w:after="0" w:line="240" w:lineRule="auto"/>
        <w:rPr>
          <w:rFonts w:eastAsiaTheme="minorEastAsia"/>
        </w:rPr>
      </w:pPr>
    </w:p>
    <w:p w14:paraId="7026DAD6" w14:textId="0A71D3DB" w:rsidR="00595FCA" w:rsidRPr="00DE5CEE" w:rsidRDefault="00595FCA" w:rsidP="00DB5CF2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  <w:i/>
          <w:iCs/>
          <w:u w:val="single"/>
        </w:rPr>
        <w:t>YOU TRY #3</w:t>
      </w:r>
      <w:r w:rsidR="00FC1AED" w:rsidRPr="00DE5CEE">
        <w:rPr>
          <w:rFonts w:eastAsiaTheme="minorEastAsia"/>
        </w:rPr>
        <w:t xml:space="preserve"> – Build a Linear Model to Make a Prediction</w:t>
      </w:r>
      <w:r w:rsidR="002235C9" w:rsidRPr="00DE5CEE">
        <w:rPr>
          <w:rFonts w:eastAsiaTheme="minorEastAsia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 of data"/>
        <w:tblDescription w:val="This data is for the scenario described above"/>
      </w:tblPr>
      <w:tblGrid>
        <w:gridCol w:w="1237"/>
        <w:gridCol w:w="1237"/>
        <w:gridCol w:w="1238"/>
        <w:gridCol w:w="1238"/>
        <w:gridCol w:w="1238"/>
        <w:gridCol w:w="1238"/>
        <w:gridCol w:w="1238"/>
      </w:tblGrid>
      <w:tr w:rsidR="00595FCA" w:rsidRPr="00DE5CEE" w14:paraId="64B7E895" w14:textId="77777777" w:rsidTr="00BB3BAE">
        <w:trPr>
          <w:trHeight w:val="249"/>
          <w:tblHeader/>
        </w:trPr>
        <w:tc>
          <w:tcPr>
            <w:tcW w:w="1237" w:type="dxa"/>
          </w:tcPr>
          <w:p w14:paraId="687204CC" w14:textId="77777777" w:rsidR="00595FCA" w:rsidRPr="00DE5CEE" w:rsidRDefault="00595FCA" w:rsidP="00DB5CF2">
            <w:r w:rsidRPr="00DE5CEE">
              <w:t xml:space="preserve">x </w:t>
            </w:r>
          </w:p>
        </w:tc>
        <w:tc>
          <w:tcPr>
            <w:tcW w:w="1237" w:type="dxa"/>
          </w:tcPr>
          <w:p w14:paraId="792EF812" w14:textId="77777777" w:rsidR="00595FCA" w:rsidRPr="00DE5CEE" w:rsidRDefault="00595FCA" w:rsidP="00DB5CF2">
            <w:r w:rsidRPr="00DE5CEE">
              <w:t>0</w:t>
            </w:r>
          </w:p>
        </w:tc>
        <w:tc>
          <w:tcPr>
            <w:tcW w:w="1238" w:type="dxa"/>
          </w:tcPr>
          <w:p w14:paraId="19EFD54F" w14:textId="77777777" w:rsidR="00595FCA" w:rsidRPr="00DE5CEE" w:rsidRDefault="00595FCA" w:rsidP="00DB5CF2">
            <w:r w:rsidRPr="00DE5CEE">
              <w:t>10</w:t>
            </w:r>
          </w:p>
        </w:tc>
        <w:tc>
          <w:tcPr>
            <w:tcW w:w="1238" w:type="dxa"/>
          </w:tcPr>
          <w:p w14:paraId="20D6FA76" w14:textId="77777777" w:rsidR="00595FCA" w:rsidRPr="00DE5CEE" w:rsidRDefault="00595FCA" w:rsidP="00DB5CF2">
            <w:r w:rsidRPr="00DE5CEE">
              <w:t>20</w:t>
            </w:r>
          </w:p>
        </w:tc>
        <w:tc>
          <w:tcPr>
            <w:tcW w:w="1238" w:type="dxa"/>
          </w:tcPr>
          <w:p w14:paraId="725354A2" w14:textId="77777777" w:rsidR="00595FCA" w:rsidRPr="00DE5CEE" w:rsidRDefault="00595FCA" w:rsidP="00DB5CF2">
            <w:r w:rsidRPr="00DE5CEE">
              <w:t>30</w:t>
            </w:r>
          </w:p>
        </w:tc>
        <w:tc>
          <w:tcPr>
            <w:tcW w:w="1238" w:type="dxa"/>
          </w:tcPr>
          <w:p w14:paraId="01E2CDE8" w14:textId="77777777" w:rsidR="00595FCA" w:rsidRPr="00DE5CEE" w:rsidRDefault="00595FCA" w:rsidP="00DB5CF2">
            <w:r w:rsidRPr="00DE5CEE">
              <w:t>40</w:t>
            </w:r>
          </w:p>
        </w:tc>
        <w:tc>
          <w:tcPr>
            <w:tcW w:w="1238" w:type="dxa"/>
          </w:tcPr>
          <w:p w14:paraId="7501E4EA" w14:textId="77777777" w:rsidR="00595FCA" w:rsidRPr="00DE5CEE" w:rsidRDefault="00595FCA" w:rsidP="00DB5CF2">
            <w:r w:rsidRPr="00DE5CEE">
              <w:t>44</w:t>
            </w:r>
          </w:p>
        </w:tc>
      </w:tr>
      <w:tr w:rsidR="00595FCA" w:rsidRPr="00DE5CEE" w14:paraId="50DA726A" w14:textId="77777777" w:rsidTr="00BB3BAE">
        <w:trPr>
          <w:trHeight w:val="249"/>
        </w:trPr>
        <w:tc>
          <w:tcPr>
            <w:tcW w:w="1237" w:type="dxa"/>
          </w:tcPr>
          <w:p w14:paraId="7E628B8B" w14:textId="77777777" w:rsidR="00595FCA" w:rsidRPr="00DE5CEE" w:rsidRDefault="00595FCA" w:rsidP="00DB5CF2">
            <w:r w:rsidRPr="00DE5CEE">
              <w:t>y</w:t>
            </w:r>
          </w:p>
        </w:tc>
        <w:tc>
          <w:tcPr>
            <w:tcW w:w="1237" w:type="dxa"/>
          </w:tcPr>
          <w:p w14:paraId="25905786" w14:textId="77777777" w:rsidR="00595FCA" w:rsidRPr="00DE5CEE" w:rsidRDefault="00595FCA" w:rsidP="00DB5CF2">
            <w:r w:rsidRPr="00DE5CEE">
              <w:t>66.6</w:t>
            </w:r>
          </w:p>
        </w:tc>
        <w:tc>
          <w:tcPr>
            <w:tcW w:w="1238" w:type="dxa"/>
          </w:tcPr>
          <w:p w14:paraId="2D7A6541" w14:textId="77777777" w:rsidR="00595FCA" w:rsidRPr="00DE5CEE" w:rsidRDefault="00595FCA" w:rsidP="00DB5CF2">
            <w:r w:rsidRPr="00DE5CEE">
              <w:t>67.5</w:t>
            </w:r>
          </w:p>
        </w:tc>
        <w:tc>
          <w:tcPr>
            <w:tcW w:w="1238" w:type="dxa"/>
          </w:tcPr>
          <w:p w14:paraId="4B8B4395" w14:textId="77777777" w:rsidR="00595FCA" w:rsidRPr="00DE5CEE" w:rsidRDefault="00595FCA" w:rsidP="00DB5CF2">
            <w:r w:rsidRPr="00DE5CEE">
              <w:t>69.5</w:t>
            </w:r>
          </w:p>
        </w:tc>
        <w:tc>
          <w:tcPr>
            <w:tcW w:w="1238" w:type="dxa"/>
          </w:tcPr>
          <w:p w14:paraId="38AC8438" w14:textId="77777777" w:rsidR="00595FCA" w:rsidRPr="00DE5CEE" w:rsidRDefault="00595FCA" w:rsidP="00DB5CF2">
            <w:r w:rsidRPr="00DE5CEE">
              <w:t>71.1</w:t>
            </w:r>
          </w:p>
        </w:tc>
        <w:tc>
          <w:tcPr>
            <w:tcW w:w="1238" w:type="dxa"/>
          </w:tcPr>
          <w:p w14:paraId="4D59310F" w14:textId="77777777" w:rsidR="00595FCA" w:rsidRPr="00DE5CEE" w:rsidRDefault="00595FCA" w:rsidP="00DB5CF2">
            <w:r w:rsidRPr="00DE5CEE">
              <w:t>74.4</w:t>
            </w:r>
          </w:p>
        </w:tc>
        <w:tc>
          <w:tcPr>
            <w:tcW w:w="1238" w:type="dxa"/>
          </w:tcPr>
          <w:p w14:paraId="71BBE8AF" w14:textId="77777777" w:rsidR="00595FCA" w:rsidRPr="00DE5CEE" w:rsidRDefault="00595FCA" w:rsidP="00DB5CF2">
            <w:r w:rsidRPr="00DE5CEE">
              <w:t>75.4</w:t>
            </w:r>
          </w:p>
        </w:tc>
      </w:tr>
    </w:tbl>
    <w:p w14:paraId="4BD93FD1" w14:textId="77777777" w:rsidR="00595FCA" w:rsidRPr="00DE5CEE" w:rsidRDefault="00595FCA" w:rsidP="00DB5CF2">
      <w:pPr>
        <w:spacing w:after="0" w:line="240" w:lineRule="auto"/>
        <w:rPr>
          <w:rFonts w:eastAsiaTheme="minorEastAsia"/>
        </w:rPr>
      </w:pPr>
    </w:p>
    <w:p w14:paraId="74649046" w14:textId="2A5FF4B0" w:rsidR="00143DD6" w:rsidRPr="00DE5CEE" w:rsidRDefault="00143DD6" w:rsidP="00DB5CF2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>Use the data set above and the points associated with a male born in 1970 and 1990 to build a linear model.  Use the model to predict the life expectancy of a male born in 2020.</w:t>
      </w:r>
    </w:p>
    <w:p w14:paraId="6F62F288" w14:textId="77777777" w:rsidR="00DB5CF2" w:rsidRPr="00DB5CF2" w:rsidRDefault="00DB5CF2" w:rsidP="00DB5CF2">
      <w:pPr>
        <w:spacing w:after="0" w:line="240" w:lineRule="auto"/>
        <w:rPr>
          <w:rFonts w:ascii="Franklin Gothic Book" w:hAnsi="Franklin Gothic Book"/>
        </w:rPr>
      </w:pPr>
      <w:r w:rsidRPr="00DB5CF2">
        <w:rPr>
          <w:rFonts w:ascii="Franklin Gothic Book" w:hAnsi="Franklin Gothic Book"/>
        </w:rPr>
        <w:t>Let x be:</w:t>
      </w:r>
    </w:p>
    <w:p w14:paraId="3E3AD4EF" w14:textId="0F371E3F" w:rsidR="005F5924" w:rsidRPr="00DB5CF2" w:rsidRDefault="00DB5CF2" w:rsidP="00DB5CF2">
      <w:pPr>
        <w:spacing w:after="0" w:line="240" w:lineRule="auto"/>
        <w:rPr>
          <w:rFonts w:ascii="Franklin Gothic Book" w:hAnsi="Franklin Gothic Book"/>
        </w:rPr>
      </w:pPr>
      <w:r w:rsidRPr="00DB5CF2">
        <w:rPr>
          <w:rFonts w:ascii="Franklin Gothic Book" w:hAnsi="Franklin Gothic Book"/>
        </w:rPr>
        <w:t xml:space="preserve">Let </w:t>
      </w:r>
      <m:oMath>
        <m:r>
          <w:rPr>
            <w:rFonts w:ascii="Cambria Math" w:hAnsi="Cambria Math"/>
          </w:rPr>
          <m:t xml:space="preserve">y </m:t>
        </m:r>
      </m:oMath>
      <w:r w:rsidRPr="00DB5CF2">
        <w:rPr>
          <w:rFonts w:ascii="Franklin Gothic Book" w:eastAsiaTheme="minorEastAsia" w:hAnsi="Franklin Gothic Book"/>
        </w:rPr>
        <w:t>be:</w:t>
      </w:r>
    </w:p>
    <w:p w14:paraId="292E21B7" w14:textId="12A5E0CD" w:rsidR="00FA767C" w:rsidRPr="00DE5CEE" w:rsidRDefault="00FC55E9" w:rsidP="00DB5CF2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>Looking at the data set, we use the ordered pairs</w:t>
      </w:r>
      <w:r w:rsidR="003C5FD9" w:rsidRPr="00DE5CEE">
        <w:rPr>
          <w:rFonts w:eastAsiaTheme="minorEastAsia"/>
        </w:rPr>
        <w:t>:</w:t>
      </w:r>
    </w:p>
    <w:p w14:paraId="0EF5AE30" w14:textId="0FC54733" w:rsidR="00FC55E9" w:rsidRPr="00DE5CEE" w:rsidRDefault="00FC55E9" w:rsidP="00DB5CF2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>To find the equation of a line, we first need the slope:</w:t>
      </w:r>
    </w:p>
    <w:p w14:paraId="22144C44" w14:textId="77777777" w:rsidR="003C5FD9" w:rsidRPr="00DE5CEE" w:rsidRDefault="003C5FD9" w:rsidP="00DB5CF2">
      <w:pPr>
        <w:spacing w:after="0" w:line="240" w:lineRule="auto"/>
        <w:rPr>
          <w:rFonts w:eastAsiaTheme="minorEastAsia"/>
        </w:rPr>
      </w:pPr>
    </w:p>
    <w:p w14:paraId="56E55CF5" w14:textId="5E75A41A" w:rsidR="00FC55E9" w:rsidRPr="00DE5CEE" w:rsidRDefault="00000F2C" w:rsidP="00DB5CF2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>Using slope and either point we can write the point slope equation and solve it for y</w:t>
      </w:r>
      <w:r w:rsidR="00FA767C" w:rsidRPr="00DE5CEE">
        <w:rPr>
          <w:rFonts w:eastAsiaTheme="minorEastAsia"/>
        </w:rPr>
        <w:t>:</w:t>
      </w:r>
    </w:p>
    <w:p w14:paraId="1615D2FB" w14:textId="77777777" w:rsidR="00522F79" w:rsidRPr="00DE5CEE" w:rsidRDefault="00522F79" w:rsidP="00DB5CF2">
      <w:pPr>
        <w:spacing w:after="0" w:line="240" w:lineRule="auto"/>
        <w:rPr>
          <w:rFonts w:eastAsiaTheme="minorEastAsia"/>
        </w:rPr>
      </w:pPr>
    </w:p>
    <w:p w14:paraId="667196C7" w14:textId="77777777" w:rsidR="005F5924" w:rsidRPr="00DE5CEE" w:rsidRDefault="005F5924" w:rsidP="00DB5CF2">
      <w:pPr>
        <w:spacing w:after="0" w:line="240" w:lineRule="auto"/>
        <w:rPr>
          <w:rFonts w:eastAsiaTheme="minorEastAsia"/>
        </w:rPr>
      </w:pPr>
    </w:p>
    <w:p w14:paraId="26A8358D" w14:textId="3CE5D9F0" w:rsidR="003C5FD9" w:rsidRPr="00DE5CEE" w:rsidRDefault="00FC55E9" w:rsidP="00DB5CF2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 xml:space="preserve">A male born in 2020 corresponds to </w:t>
      </w:r>
      <m:oMath>
        <m:r>
          <w:rPr>
            <w:rFonts w:ascii="Cambria Math" w:eastAsiaTheme="minorEastAsia" w:hAnsi="Cambria Math"/>
          </w:rPr>
          <m:t>x=60</m:t>
        </m:r>
      </m:oMath>
      <w:r w:rsidRPr="00DE5CEE">
        <w:rPr>
          <w:rFonts w:eastAsiaTheme="minorEastAsia"/>
        </w:rPr>
        <w:t>, us</w:t>
      </w:r>
      <w:r w:rsidR="002235C9" w:rsidRPr="00DE5CEE">
        <w:rPr>
          <w:rFonts w:eastAsiaTheme="minorEastAsia"/>
        </w:rPr>
        <w:t>e</w:t>
      </w:r>
      <w:r w:rsidRPr="00DE5CEE">
        <w:rPr>
          <w:rFonts w:eastAsiaTheme="minorEastAsia"/>
        </w:rPr>
        <w:t xml:space="preserve"> the model </w:t>
      </w:r>
      <w:r w:rsidR="00000F2C" w:rsidRPr="00DE5CEE">
        <w:rPr>
          <w:rFonts w:eastAsiaTheme="minorEastAsia"/>
        </w:rPr>
        <w:t xml:space="preserve">to find </w:t>
      </w:r>
      <w:r w:rsidR="00000F2C" w:rsidRPr="00DE5CEE">
        <w:rPr>
          <w:rFonts w:eastAsiaTheme="minorEastAsia"/>
          <w:i/>
        </w:rPr>
        <w:t>f</w:t>
      </w:r>
      <w:r w:rsidR="00000F2C" w:rsidRPr="00DE5CEE">
        <w:rPr>
          <w:rFonts w:eastAsiaTheme="minorEastAsia"/>
        </w:rPr>
        <w:t>(60)</w:t>
      </w:r>
      <w:r w:rsidR="003C5FD9" w:rsidRPr="00DE5CEE">
        <w:rPr>
          <w:rFonts w:eastAsiaTheme="minorEastAsia"/>
        </w:rPr>
        <w:t>.  Interpret your answer IN A COMPLETE SENTENCE:</w:t>
      </w:r>
    </w:p>
    <w:p w14:paraId="5C0228CC" w14:textId="77777777" w:rsidR="003C5FD9" w:rsidRPr="00DE5CEE" w:rsidRDefault="003C5FD9" w:rsidP="00DB5CF2">
      <w:pPr>
        <w:spacing w:after="0" w:line="240" w:lineRule="auto"/>
        <w:rPr>
          <w:rFonts w:eastAsiaTheme="minorEastAsia"/>
        </w:rPr>
      </w:pPr>
    </w:p>
    <w:p w14:paraId="7B83B5DF" w14:textId="7207BC39" w:rsidR="005F5924" w:rsidRPr="00DE5CEE" w:rsidRDefault="00A334C6" w:rsidP="00DB5CF2">
      <w:pPr>
        <w:spacing w:after="0" w:line="240" w:lineRule="auto"/>
        <w:rPr>
          <w:rFonts w:eastAsiaTheme="minorEastAsia"/>
        </w:rPr>
      </w:pPr>
      <w:r w:rsidRPr="00DE5CEE">
        <w:rPr>
          <w:rFonts w:eastAsiaTheme="minorEastAsia"/>
        </w:rPr>
        <w:t>Notice our prediction for the life expectancy of a male born in 2020 varie</w:t>
      </w:r>
      <w:r w:rsidR="002D6C75" w:rsidRPr="00DE5CEE">
        <w:rPr>
          <w:rFonts w:eastAsiaTheme="minorEastAsia"/>
        </w:rPr>
        <w:t>d</w:t>
      </w:r>
      <w:r w:rsidRPr="00DE5CEE">
        <w:rPr>
          <w:rFonts w:eastAsiaTheme="minorEastAsia"/>
        </w:rPr>
        <w:t xml:space="preserve"> </w:t>
      </w:r>
      <w:r w:rsidR="002D6C75" w:rsidRPr="00DE5CEE">
        <w:rPr>
          <w:rFonts w:eastAsiaTheme="minorEastAsia"/>
        </w:rPr>
        <w:t>depend</w:t>
      </w:r>
      <w:r w:rsidR="00000F2C" w:rsidRPr="00DE5CEE">
        <w:rPr>
          <w:rFonts w:eastAsiaTheme="minorEastAsia"/>
        </w:rPr>
        <w:t>ing</w:t>
      </w:r>
      <w:r w:rsidRPr="00DE5CEE">
        <w:rPr>
          <w:rFonts w:eastAsiaTheme="minorEastAsia"/>
        </w:rPr>
        <w:t xml:space="preserve"> on </w:t>
      </w:r>
      <w:r w:rsidR="002D6C75" w:rsidRPr="00DE5CEE">
        <w:rPr>
          <w:rFonts w:eastAsiaTheme="minorEastAsia"/>
        </w:rPr>
        <w:t xml:space="preserve">what </w:t>
      </w:r>
      <w:r w:rsidRPr="00DE5CEE">
        <w:rPr>
          <w:rFonts w:eastAsiaTheme="minorEastAsia"/>
        </w:rPr>
        <w:t>2 points we</w:t>
      </w:r>
      <w:r w:rsidR="00B97D53" w:rsidRPr="00DE5CEE">
        <w:rPr>
          <w:rFonts w:eastAsiaTheme="minorEastAsia"/>
        </w:rPr>
        <w:t xml:space="preserve"> use</w:t>
      </w:r>
      <w:r w:rsidR="00000F2C" w:rsidRPr="00DE5CEE">
        <w:rPr>
          <w:rFonts w:eastAsiaTheme="minorEastAsia"/>
        </w:rPr>
        <w:t>d</w:t>
      </w:r>
      <w:r w:rsidR="00B97D53" w:rsidRPr="00DE5CEE">
        <w:rPr>
          <w:rFonts w:eastAsiaTheme="minorEastAsia"/>
        </w:rPr>
        <w:t xml:space="preserve"> to construct the model.  </w:t>
      </w:r>
    </w:p>
    <w:sectPr w:rsidR="005F5924" w:rsidRPr="00DE5CEE" w:rsidSect="00455D47">
      <w:footerReference w:type="default" r:id="rId22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04BA55" w14:textId="77777777" w:rsidR="00AD3EDD" w:rsidRDefault="00AD3EDD" w:rsidP="00A21C6A">
      <w:pPr>
        <w:spacing w:after="0" w:line="240" w:lineRule="auto"/>
      </w:pPr>
      <w:r>
        <w:separator/>
      </w:r>
    </w:p>
  </w:endnote>
  <w:endnote w:type="continuationSeparator" w:id="0">
    <w:p w14:paraId="21B4EF91" w14:textId="77777777" w:rsidR="00AD3EDD" w:rsidRDefault="00AD3EDD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325446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DE316D7" w14:textId="77777777" w:rsidR="00951402" w:rsidRDefault="0095140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BEFDE6A" w14:textId="77777777" w:rsidR="00951402" w:rsidRDefault="009514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8D4D5E" w14:textId="77777777" w:rsidR="00AD3EDD" w:rsidRDefault="00AD3EDD" w:rsidP="00A21C6A">
      <w:pPr>
        <w:spacing w:after="0" w:line="240" w:lineRule="auto"/>
      </w:pPr>
      <w:r>
        <w:separator/>
      </w:r>
    </w:p>
  </w:footnote>
  <w:footnote w:type="continuationSeparator" w:id="0">
    <w:p w14:paraId="1C733EBA" w14:textId="77777777" w:rsidR="00AD3EDD" w:rsidRDefault="00AD3EDD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B12F2"/>
    <w:multiLevelType w:val="hybridMultilevel"/>
    <w:tmpl w:val="C61240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72B71"/>
    <w:multiLevelType w:val="hybridMultilevel"/>
    <w:tmpl w:val="791C96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C64186"/>
    <w:multiLevelType w:val="hybridMultilevel"/>
    <w:tmpl w:val="CEB81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3A12A7"/>
    <w:multiLevelType w:val="hybridMultilevel"/>
    <w:tmpl w:val="748EE50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62615C8"/>
    <w:multiLevelType w:val="hybridMultilevel"/>
    <w:tmpl w:val="9D2C3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1125B8"/>
    <w:multiLevelType w:val="hybridMultilevel"/>
    <w:tmpl w:val="F10AC2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23282C"/>
    <w:multiLevelType w:val="hybridMultilevel"/>
    <w:tmpl w:val="C68462BA"/>
    <w:lvl w:ilvl="0" w:tplc="18BA1AD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A045C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AAE42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F68C0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D1E8E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6F656B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06EC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DAE45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DA4C7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58EE5ACE"/>
    <w:multiLevelType w:val="hybridMultilevel"/>
    <w:tmpl w:val="BCD00BB8"/>
    <w:lvl w:ilvl="0" w:tplc="EA6E23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B9897A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9C6B54A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A5AE1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AAC5E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6726A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590C2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5D06C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ECE05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682F1AFC"/>
    <w:multiLevelType w:val="hybridMultilevel"/>
    <w:tmpl w:val="68FCE3EE"/>
    <w:lvl w:ilvl="0" w:tplc="912499F2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  <w:sz w:val="4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7332D06"/>
    <w:multiLevelType w:val="hybridMultilevel"/>
    <w:tmpl w:val="D666B79A"/>
    <w:lvl w:ilvl="0" w:tplc="08EA76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038526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FAA50D4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5BE8E7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C8A0AA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5FA5D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336B9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27C4C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FA2E07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7FE96200"/>
    <w:multiLevelType w:val="hybridMultilevel"/>
    <w:tmpl w:val="AA7E1844"/>
    <w:lvl w:ilvl="0" w:tplc="6FCEBD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486CF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3B47558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85ED9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4E460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6E22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B8A2C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3BA9F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EE3D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10"/>
  </w:num>
  <w:num w:numId="5">
    <w:abstractNumId w:val="3"/>
  </w:num>
  <w:num w:numId="6">
    <w:abstractNumId w:val="9"/>
  </w:num>
  <w:num w:numId="7">
    <w:abstractNumId w:val="6"/>
  </w:num>
  <w:num w:numId="8">
    <w:abstractNumId w:val="0"/>
  </w:num>
  <w:num w:numId="9">
    <w:abstractNumId w:val="1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004FE"/>
    <w:rsid w:val="00000F2C"/>
    <w:rsid w:val="0000595B"/>
    <w:rsid w:val="000209CA"/>
    <w:rsid w:val="00046CD0"/>
    <w:rsid w:val="00052B3B"/>
    <w:rsid w:val="0006242F"/>
    <w:rsid w:val="00091C98"/>
    <w:rsid w:val="000972BA"/>
    <w:rsid w:val="000A1804"/>
    <w:rsid w:val="000B120B"/>
    <w:rsid w:val="000C033A"/>
    <w:rsid w:val="000C5F6B"/>
    <w:rsid w:val="000D00E1"/>
    <w:rsid w:val="000D1322"/>
    <w:rsid w:val="000E44FB"/>
    <w:rsid w:val="00104BB8"/>
    <w:rsid w:val="001064A8"/>
    <w:rsid w:val="00110900"/>
    <w:rsid w:val="00110C29"/>
    <w:rsid w:val="00123E66"/>
    <w:rsid w:val="00132A9D"/>
    <w:rsid w:val="00143DD6"/>
    <w:rsid w:val="001447E5"/>
    <w:rsid w:val="001602B1"/>
    <w:rsid w:val="00165C67"/>
    <w:rsid w:val="00172BA9"/>
    <w:rsid w:val="00191FD4"/>
    <w:rsid w:val="001A4AE1"/>
    <w:rsid w:val="001B2E88"/>
    <w:rsid w:val="001C05E3"/>
    <w:rsid w:val="001C7EDB"/>
    <w:rsid w:val="001E46EE"/>
    <w:rsid w:val="00203B82"/>
    <w:rsid w:val="0020464A"/>
    <w:rsid w:val="00215027"/>
    <w:rsid w:val="002235C9"/>
    <w:rsid w:val="002304A7"/>
    <w:rsid w:val="00235CB9"/>
    <w:rsid w:val="00245B78"/>
    <w:rsid w:val="00246719"/>
    <w:rsid w:val="002540D1"/>
    <w:rsid w:val="002566B2"/>
    <w:rsid w:val="00260082"/>
    <w:rsid w:val="0028241F"/>
    <w:rsid w:val="00295D4A"/>
    <w:rsid w:val="002A6B35"/>
    <w:rsid w:val="002C2955"/>
    <w:rsid w:val="002D6C75"/>
    <w:rsid w:val="002F4CB3"/>
    <w:rsid w:val="003228C7"/>
    <w:rsid w:val="0034284A"/>
    <w:rsid w:val="00343821"/>
    <w:rsid w:val="00365102"/>
    <w:rsid w:val="00374B7C"/>
    <w:rsid w:val="00377DE1"/>
    <w:rsid w:val="00391CDA"/>
    <w:rsid w:val="003966A0"/>
    <w:rsid w:val="00397A96"/>
    <w:rsid w:val="003B0CE5"/>
    <w:rsid w:val="003B1736"/>
    <w:rsid w:val="003B5383"/>
    <w:rsid w:val="003C2D19"/>
    <w:rsid w:val="003C5FD9"/>
    <w:rsid w:val="003F7757"/>
    <w:rsid w:val="004210F8"/>
    <w:rsid w:val="0042614A"/>
    <w:rsid w:val="004433F6"/>
    <w:rsid w:val="00443F75"/>
    <w:rsid w:val="004464D8"/>
    <w:rsid w:val="00450DC2"/>
    <w:rsid w:val="00455D47"/>
    <w:rsid w:val="0045655A"/>
    <w:rsid w:val="00466884"/>
    <w:rsid w:val="004757A8"/>
    <w:rsid w:val="0048452E"/>
    <w:rsid w:val="00493626"/>
    <w:rsid w:val="00494FEF"/>
    <w:rsid w:val="00495E9F"/>
    <w:rsid w:val="00496114"/>
    <w:rsid w:val="004A291D"/>
    <w:rsid w:val="004A6152"/>
    <w:rsid w:val="004B341F"/>
    <w:rsid w:val="004C2012"/>
    <w:rsid w:val="004D51C1"/>
    <w:rsid w:val="004D5878"/>
    <w:rsid w:val="004F3F45"/>
    <w:rsid w:val="004F4336"/>
    <w:rsid w:val="00506496"/>
    <w:rsid w:val="0051254F"/>
    <w:rsid w:val="00522F79"/>
    <w:rsid w:val="005338A3"/>
    <w:rsid w:val="00533EE4"/>
    <w:rsid w:val="00545272"/>
    <w:rsid w:val="00554CA7"/>
    <w:rsid w:val="00556A14"/>
    <w:rsid w:val="00565A39"/>
    <w:rsid w:val="00567A86"/>
    <w:rsid w:val="005772F4"/>
    <w:rsid w:val="00586D44"/>
    <w:rsid w:val="00595FCA"/>
    <w:rsid w:val="00597642"/>
    <w:rsid w:val="005B399B"/>
    <w:rsid w:val="005D5EE3"/>
    <w:rsid w:val="005E6F1F"/>
    <w:rsid w:val="005F11FD"/>
    <w:rsid w:val="005F5924"/>
    <w:rsid w:val="00603B93"/>
    <w:rsid w:val="00603ED4"/>
    <w:rsid w:val="00605CDD"/>
    <w:rsid w:val="006222AD"/>
    <w:rsid w:val="006230D2"/>
    <w:rsid w:val="006263BF"/>
    <w:rsid w:val="00627CB3"/>
    <w:rsid w:val="00647FF9"/>
    <w:rsid w:val="00651911"/>
    <w:rsid w:val="0068023D"/>
    <w:rsid w:val="00690F20"/>
    <w:rsid w:val="00696901"/>
    <w:rsid w:val="00697603"/>
    <w:rsid w:val="006C1241"/>
    <w:rsid w:val="006E6A5B"/>
    <w:rsid w:val="006E6D76"/>
    <w:rsid w:val="006F3A79"/>
    <w:rsid w:val="0070014F"/>
    <w:rsid w:val="0072603E"/>
    <w:rsid w:val="007405D5"/>
    <w:rsid w:val="00745293"/>
    <w:rsid w:val="0075147E"/>
    <w:rsid w:val="007632E2"/>
    <w:rsid w:val="00776811"/>
    <w:rsid w:val="007D1BE4"/>
    <w:rsid w:val="007E6F02"/>
    <w:rsid w:val="007F3EE7"/>
    <w:rsid w:val="00800683"/>
    <w:rsid w:val="00843185"/>
    <w:rsid w:val="00844624"/>
    <w:rsid w:val="00854655"/>
    <w:rsid w:val="0086604A"/>
    <w:rsid w:val="0087491F"/>
    <w:rsid w:val="00875550"/>
    <w:rsid w:val="0088074D"/>
    <w:rsid w:val="008963BF"/>
    <w:rsid w:val="00924161"/>
    <w:rsid w:val="00942794"/>
    <w:rsid w:val="00946EEB"/>
    <w:rsid w:val="00950026"/>
    <w:rsid w:val="00951402"/>
    <w:rsid w:val="00967B7A"/>
    <w:rsid w:val="00967CF4"/>
    <w:rsid w:val="00973C8C"/>
    <w:rsid w:val="009746F8"/>
    <w:rsid w:val="00995916"/>
    <w:rsid w:val="009968A5"/>
    <w:rsid w:val="009B4043"/>
    <w:rsid w:val="009E275D"/>
    <w:rsid w:val="009F25AF"/>
    <w:rsid w:val="009F6C66"/>
    <w:rsid w:val="00A01934"/>
    <w:rsid w:val="00A10A54"/>
    <w:rsid w:val="00A134B4"/>
    <w:rsid w:val="00A160AD"/>
    <w:rsid w:val="00A205D1"/>
    <w:rsid w:val="00A21C6A"/>
    <w:rsid w:val="00A329C8"/>
    <w:rsid w:val="00A334C6"/>
    <w:rsid w:val="00A362EF"/>
    <w:rsid w:val="00A3713A"/>
    <w:rsid w:val="00A55310"/>
    <w:rsid w:val="00A732B9"/>
    <w:rsid w:val="00AA2477"/>
    <w:rsid w:val="00AA2C97"/>
    <w:rsid w:val="00AA372E"/>
    <w:rsid w:val="00AA4CFC"/>
    <w:rsid w:val="00AA66D4"/>
    <w:rsid w:val="00AB3AAB"/>
    <w:rsid w:val="00AC614A"/>
    <w:rsid w:val="00AD3EDD"/>
    <w:rsid w:val="00AE04C7"/>
    <w:rsid w:val="00AF6262"/>
    <w:rsid w:val="00B20830"/>
    <w:rsid w:val="00B50685"/>
    <w:rsid w:val="00B757A9"/>
    <w:rsid w:val="00B87D79"/>
    <w:rsid w:val="00B97D53"/>
    <w:rsid w:val="00BA0BFC"/>
    <w:rsid w:val="00BA3058"/>
    <w:rsid w:val="00BB4B4D"/>
    <w:rsid w:val="00BC6D68"/>
    <w:rsid w:val="00BF1C08"/>
    <w:rsid w:val="00BF27E7"/>
    <w:rsid w:val="00BF370F"/>
    <w:rsid w:val="00C06795"/>
    <w:rsid w:val="00C4713E"/>
    <w:rsid w:val="00C47F98"/>
    <w:rsid w:val="00C51E70"/>
    <w:rsid w:val="00C62C63"/>
    <w:rsid w:val="00C735FA"/>
    <w:rsid w:val="00C76647"/>
    <w:rsid w:val="00C92B2E"/>
    <w:rsid w:val="00C97A7F"/>
    <w:rsid w:val="00CA1F34"/>
    <w:rsid w:val="00CA35B7"/>
    <w:rsid w:val="00CA4F46"/>
    <w:rsid w:val="00CB3E0B"/>
    <w:rsid w:val="00CC3B72"/>
    <w:rsid w:val="00CE3F76"/>
    <w:rsid w:val="00D12898"/>
    <w:rsid w:val="00D24CB9"/>
    <w:rsid w:val="00D36749"/>
    <w:rsid w:val="00D81B9B"/>
    <w:rsid w:val="00DA0F18"/>
    <w:rsid w:val="00DB5CF2"/>
    <w:rsid w:val="00DC64EA"/>
    <w:rsid w:val="00DD1769"/>
    <w:rsid w:val="00DD406B"/>
    <w:rsid w:val="00DD4EC5"/>
    <w:rsid w:val="00DE1CDF"/>
    <w:rsid w:val="00DE5CEE"/>
    <w:rsid w:val="00DF1A59"/>
    <w:rsid w:val="00E17119"/>
    <w:rsid w:val="00E24F1B"/>
    <w:rsid w:val="00E36BA9"/>
    <w:rsid w:val="00E40DB0"/>
    <w:rsid w:val="00E4493F"/>
    <w:rsid w:val="00E52D57"/>
    <w:rsid w:val="00E53E7F"/>
    <w:rsid w:val="00E5635C"/>
    <w:rsid w:val="00E65B7D"/>
    <w:rsid w:val="00E75B88"/>
    <w:rsid w:val="00E8203E"/>
    <w:rsid w:val="00E83EF3"/>
    <w:rsid w:val="00EC0EE1"/>
    <w:rsid w:val="00ED0C51"/>
    <w:rsid w:val="00ED51D4"/>
    <w:rsid w:val="00EE2654"/>
    <w:rsid w:val="00F030B6"/>
    <w:rsid w:val="00F1080D"/>
    <w:rsid w:val="00F11413"/>
    <w:rsid w:val="00F177FD"/>
    <w:rsid w:val="00F2241B"/>
    <w:rsid w:val="00F2628E"/>
    <w:rsid w:val="00F33873"/>
    <w:rsid w:val="00F36674"/>
    <w:rsid w:val="00F41A19"/>
    <w:rsid w:val="00F443A4"/>
    <w:rsid w:val="00F61C58"/>
    <w:rsid w:val="00F651A4"/>
    <w:rsid w:val="00F839DC"/>
    <w:rsid w:val="00F960E1"/>
    <w:rsid w:val="00FA4560"/>
    <w:rsid w:val="00FA767C"/>
    <w:rsid w:val="00FB5239"/>
    <w:rsid w:val="00FB7100"/>
    <w:rsid w:val="00FC06AA"/>
    <w:rsid w:val="00FC1A3B"/>
    <w:rsid w:val="00FC1AED"/>
    <w:rsid w:val="00FC55E9"/>
    <w:rsid w:val="00FC6237"/>
    <w:rsid w:val="00FC7A1C"/>
    <w:rsid w:val="00FD5A5F"/>
    <w:rsid w:val="00FE1E9F"/>
    <w:rsid w:val="00FE38DA"/>
    <w:rsid w:val="00FF20BE"/>
    <w:rsid w:val="00FF5698"/>
    <w:rsid w:val="00FF5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FAF9A5D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A39"/>
    <w:pPr>
      <w:keepNext/>
      <w:keepLines/>
      <w:spacing w:before="240" w:after="0"/>
      <w:outlineLvl w:val="0"/>
    </w:pPr>
    <w:rPr>
      <w:rFonts w:eastAsiaTheme="majorEastAsia" w:cstheme="minorHAnsi"/>
      <w:b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565A39"/>
    <w:rPr>
      <w:rFonts w:eastAsiaTheme="majorEastAsia" w:cstheme="minorHAnsi"/>
      <w:b/>
      <w:sz w:val="24"/>
      <w:szCs w:val="24"/>
      <w:u w:val="single"/>
    </w:rPr>
  </w:style>
  <w:style w:type="character" w:styleId="PlaceholderText">
    <w:name w:val="Placeholder Text"/>
    <w:basedOn w:val="DefaultParagraphFont"/>
    <w:uiPriority w:val="99"/>
    <w:semiHidden/>
    <w:rsid w:val="009B4043"/>
    <w:rPr>
      <w:color w:val="808080"/>
    </w:rPr>
  </w:style>
  <w:style w:type="table" w:styleId="TableGrid">
    <w:name w:val="Table Grid"/>
    <w:basedOn w:val="TableNormal"/>
    <w:uiPriority w:val="39"/>
    <w:rsid w:val="00A371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IntenseEmphasis">
    <w:name w:val="Intense Emphasis"/>
    <w:basedOn w:val="DefaultParagraphFont"/>
    <w:uiPriority w:val="21"/>
    <w:qFormat/>
    <w:rsid w:val="00D81B9B"/>
    <w:rPr>
      <w:i/>
      <w:iCs/>
      <w:color w:val="5B9BD5" w:themeColor="accent1"/>
    </w:rPr>
  </w:style>
  <w:style w:type="paragraph" w:styleId="ListParagraph">
    <w:name w:val="List Paragraph"/>
    <w:basedOn w:val="Normal"/>
    <w:uiPriority w:val="34"/>
    <w:qFormat/>
    <w:rsid w:val="00D81B9B"/>
    <w:pPr>
      <w:ind w:left="720"/>
      <w:contextualSpacing/>
    </w:pPr>
  </w:style>
  <w:style w:type="paragraph" w:customStyle="1" w:styleId="Style1">
    <w:name w:val="Style1"/>
    <w:basedOn w:val="Heading1"/>
    <w:link w:val="Style1Char"/>
    <w:qFormat/>
    <w:rsid w:val="00D81B9B"/>
    <w:rPr>
      <w:b w:val="0"/>
    </w:rPr>
  </w:style>
  <w:style w:type="character" w:customStyle="1" w:styleId="Style1Char">
    <w:name w:val="Style1 Char"/>
    <w:basedOn w:val="Heading1Char"/>
    <w:link w:val="Style1"/>
    <w:rsid w:val="00D81B9B"/>
    <w:rPr>
      <w:rFonts w:eastAsiaTheme="majorEastAsia" w:cstheme="minorHAnsi"/>
      <w:b w:val="0"/>
      <w:sz w:val="24"/>
      <w:szCs w:val="24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55D47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55D47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6C124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rmalWeb">
    <w:name w:val="Normal (Web)"/>
    <w:basedOn w:val="Normal"/>
    <w:uiPriority w:val="99"/>
    <w:unhideWhenUsed/>
    <w:rsid w:val="001A4A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37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4499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2013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76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7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22732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111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572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96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92693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97058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84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gi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gi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gi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F6E852-5985-4FE1-8EBD-AE8963DF8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1011</Words>
  <Characters>576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6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3</cp:revision>
  <dcterms:created xsi:type="dcterms:W3CDTF">2024-01-15T22:11:00Z</dcterms:created>
  <dcterms:modified xsi:type="dcterms:W3CDTF">2025-01-15T21:37:00Z</dcterms:modified>
</cp:coreProperties>
</file>